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3E2" w:rsidRPr="00761348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761348">
        <w:rPr>
          <w:bCs/>
          <w:sz w:val="22"/>
          <w:szCs w:val="28"/>
          <w:lang w:eastAsia="en-US"/>
        </w:rPr>
        <w:t>Приложение 16</w:t>
      </w:r>
      <w:r w:rsidR="00283592" w:rsidRPr="00761348">
        <w:rPr>
          <w:bCs/>
          <w:sz w:val="22"/>
          <w:szCs w:val="28"/>
          <w:lang w:eastAsia="en-US"/>
        </w:rPr>
        <w:t xml:space="preserve"> к п</w:t>
      </w:r>
      <w:r w:rsidRPr="00761348">
        <w:rPr>
          <w:bCs/>
          <w:sz w:val="22"/>
          <w:szCs w:val="28"/>
          <w:lang w:eastAsia="en-US"/>
        </w:rPr>
        <w:t xml:space="preserve">исьму </w:t>
      </w:r>
    </w:p>
    <w:p w:rsidR="000063E2" w:rsidRPr="00761348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761348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761348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761348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761348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761348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761348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761348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Pr="0076134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761348">
        <w:rPr>
          <w:b/>
          <w:sz w:val="36"/>
          <w:szCs w:val="36"/>
          <w:lang w:eastAsia="en-US"/>
        </w:rPr>
        <w:t>Методические</w:t>
      </w:r>
      <w:r w:rsidR="00404775" w:rsidRPr="00761348">
        <w:rPr>
          <w:b/>
          <w:sz w:val="36"/>
          <w:szCs w:val="36"/>
          <w:lang w:eastAsia="en-US"/>
        </w:rPr>
        <w:t xml:space="preserve"> </w:t>
      </w:r>
      <w:r w:rsidRPr="00761348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761348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761348">
        <w:rPr>
          <w:b/>
          <w:sz w:val="36"/>
          <w:szCs w:val="36"/>
          <w:lang w:eastAsia="en-US"/>
        </w:rPr>
        <w:t>по п</w:t>
      </w:r>
      <w:r w:rsidR="00404775" w:rsidRPr="00761348">
        <w:rPr>
          <w:b/>
          <w:sz w:val="36"/>
          <w:szCs w:val="36"/>
          <w:lang w:eastAsia="en-US"/>
        </w:rPr>
        <w:t>роведени</w:t>
      </w:r>
      <w:r w:rsidR="00642B76" w:rsidRPr="00761348">
        <w:rPr>
          <w:b/>
          <w:sz w:val="36"/>
          <w:szCs w:val="36"/>
          <w:lang w:eastAsia="en-US"/>
        </w:rPr>
        <w:t>ю</w:t>
      </w:r>
      <w:r w:rsidR="00404775" w:rsidRPr="00761348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761348">
        <w:rPr>
          <w:b/>
          <w:sz w:val="36"/>
          <w:szCs w:val="36"/>
          <w:lang w:eastAsia="en-US"/>
        </w:rPr>
        <w:t xml:space="preserve"> по о</w:t>
      </w:r>
      <w:r w:rsidR="00404775" w:rsidRPr="00761348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761348">
        <w:rPr>
          <w:b/>
          <w:sz w:val="36"/>
          <w:szCs w:val="36"/>
          <w:lang w:eastAsia="en-US"/>
        </w:rPr>
        <w:t xml:space="preserve"> по в</w:t>
      </w:r>
      <w:r w:rsidR="00404775" w:rsidRPr="00761348">
        <w:rPr>
          <w:b/>
          <w:sz w:val="36"/>
          <w:szCs w:val="36"/>
          <w:lang w:eastAsia="en-US"/>
        </w:rPr>
        <w:t>сем учебным предметам</w:t>
      </w:r>
      <w:r w:rsidRPr="00761348">
        <w:rPr>
          <w:b/>
          <w:sz w:val="36"/>
          <w:szCs w:val="36"/>
          <w:lang w:eastAsia="en-US"/>
        </w:rPr>
        <w:t xml:space="preserve"> в ф</w:t>
      </w:r>
      <w:r w:rsidR="00404775" w:rsidRPr="00761348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761348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761348">
        <w:rPr>
          <w:b/>
          <w:szCs w:val="32"/>
          <w:lang w:eastAsia="en-US"/>
        </w:rPr>
        <w:t>Москва, 2016</w:t>
      </w:r>
    </w:p>
    <w:p w:rsidR="00404775" w:rsidRPr="00761348" w:rsidRDefault="00A7248A" w:rsidP="00ED2612">
      <w:pPr>
        <w:jc w:val="center"/>
        <w:rPr>
          <w:b/>
          <w:sz w:val="32"/>
        </w:rPr>
      </w:pPr>
      <w:r w:rsidRPr="00761348">
        <w:rPr>
          <w:b/>
          <w:sz w:val="32"/>
        </w:rPr>
        <w:br w:type="page"/>
      </w:r>
      <w:r w:rsidR="00404775" w:rsidRPr="00761348">
        <w:rPr>
          <w:b/>
          <w:sz w:val="32"/>
        </w:rPr>
        <w:lastRenderedPageBreak/>
        <w:t>Оглавление</w:t>
      </w:r>
    </w:p>
    <w:p w:rsidR="00D17AEB" w:rsidRPr="00761348" w:rsidRDefault="00D17AEB" w:rsidP="00AC7DE1">
      <w:pPr>
        <w:rPr>
          <w:b/>
          <w:sz w:val="32"/>
        </w:rPr>
      </w:pPr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r w:rsidRPr="00761348">
        <w:rPr>
          <w:b w:val="0"/>
        </w:rPr>
        <w:fldChar w:fldCharType="begin"/>
      </w:r>
      <w:r w:rsidR="00C3050F" w:rsidRPr="00761348">
        <w:rPr>
          <w:b w:val="0"/>
        </w:rPr>
        <w:instrText xml:space="preserve"> TOC \o "1-2" \h \z \u </w:instrText>
      </w:r>
      <w:r w:rsidRPr="00761348">
        <w:rPr>
          <w:b w:val="0"/>
        </w:rPr>
        <w:fldChar w:fldCharType="separate"/>
      </w:r>
      <w:hyperlink w:anchor="_Toc438943073" w:history="1">
        <w:r w:rsidR="00C3050F" w:rsidRPr="00761348">
          <w:rPr>
            <w:rStyle w:val="ac"/>
            <w:noProof/>
          </w:rPr>
          <w:t>1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Общие положени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761348">
          <w:rPr>
            <w:rStyle w:val="ac"/>
            <w:noProof/>
          </w:rPr>
          <w:t>2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761348">
          <w:rPr>
            <w:rStyle w:val="ac"/>
            <w:noProof/>
          </w:rPr>
          <w:t>Особенности экзаменационной работы ГВЭ-9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 ГВЭ-9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761348">
          <w:rPr>
            <w:rStyle w:val="ac"/>
            <w:noProof/>
          </w:rPr>
          <w:t>Оценивание результатов экзамена ГВЭ-9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761348">
          <w:rPr>
            <w:rStyle w:val="ac"/>
            <w:noProof/>
          </w:rPr>
          <w:t>Критерии оценивания ГВЭ-9 (устная форма)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761348">
          <w:rPr>
            <w:rStyle w:val="ac"/>
            <w:noProof/>
          </w:rPr>
          <w:t>Образец экзаменационного билета ГВЭ-9 (устная форма)</w:t>
        </w:r>
        <w:r w:rsidR="00283592" w:rsidRPr="00761348">
          <w:rPr>
            <w:rStyle w:val="ac"/>
            <w:noProof/>
          </w:rPr>
          <w:t xml:space="preserve"> по р</w:t>
        </w:r>
        <w:r w:rsidR="00C3050F" w:rsidRPr="00761348">
          <w:rPr>
            <w:rStyle w:val="ac"/>
            <w:noProof/>
          </w:rPr>
          <w:t>усскому языку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7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1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761348">
          <w:rPr>
            <w:rStyle w:val="ac"/>
            <w:noProof/>
          </w:rPr>
          <w:t>Приложение 1. Рекомендации</w:t>
        </w:r>
        <w:r w:rsidR="00283592" w:rsidRPr="00761348">
          <w:rPr>
            <w:rStyle w:val="ac"/>
            <w:noProof/>
          </w:rPr>
          <w:t xml:space="preserve"> по к</w:t>
        </w:r>
        <w:r w:rsidR="00C3050F" w:rsidRPr="00761348">
          <w:rPr>
            <w:rStyle w:val="ac"/>
            <w:noProof/>
          </w:rPr>
          <w:t>валификации ошибок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1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761348">
          <w:rPr>
            <w:rStyle w:val="ac"/>
            <w:noProof/>
          </w:rPr>
          <w:t>3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м</w:t>
        </w:r>
        <w:r w:rsidR="00C3050F" w:rsidRPr="00761348">
          <w:rPr>
            <w:rStyle w:val="ac"/>
            <w:noProof/>
          </w:rPr>
          <w:t>атемат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1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761348">
          <w:rPr>
            <w:rStyle w:val="ac"/>
            <w:noProof/>
          </w:rPr>
          <w:t>Особенности экзаменационной работы ГВЭ-9</w:t>
        </w:r>
        <w:r w:rsidR="00283592" w:rsidRPr="00761348">
          <w:rPr>
            <w:rStyle w:val="ac"/>
            <w:noProof/>
          </w:rPr>
          <w:t xml:space="preserve"> по м</w:t>
        </w:r>
        <w:r w:rsidR="00C3050F" w:rsidRPr="00761348">
          <w:rPr>
            <w:rStyle w:val="ac"/>
            <w:noProof/>
          </w:rPr>
          <w:t>атемат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1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 ГВЭ-9</w:t>
        </w:r>
        <w:r w:rsidR="00283592" w:rsidRPr="00761348">
          <w:rPr>
            <w:rStyle w:val="ac"/>
            <w:noProof/>
          </w:rPr>
          <w:t xml:space="preserve"> по м</w:t>
        </w:r>
        <w:r w:rsidR="00C3050F" w:rsidRPr="00761348">
          <w:rPr>
            <w:rStyle w:val="ac"/>
            <w:noProof/>
          </w:rPr>
          <w:t>атемат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1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м</w:t>
        </w:r>
        <w:r w:rsidR="00C3050F" w:rsidRPr="00761348">
          <w:rPr>
            <w:rStyle w:val="ac"/>
            <w:noProof/>
          </w:rPr>
          <w:t>атемат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761348">
          <w:rPr>
            <w:rStyle w:val="ac"/>
            <w:noProof/>
          </w:rPr>
          <w:t>4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б</w:t>
        </w:r>
        <w:r w:rsidR="00C3050F" w:rsidRPr="00761348">
          <w:rPr>
            <w:rStyle w:val="ac"/>
            <w:noProof/>
          </w:rPr>
          <w:t>иолог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8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б</w:t>
        </w:r>
        <w:r w:rsidR="00C3050F" w:rsidRPr="00761348">
          <w:rPr>
            <w:rStyle w:val="ac"/>
            <w:noProof/>
          </w:rPr>
          <w:t>илог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761348">
          <w:rPr>
            <w:rStyle w:val="ac"/>
            <w:noProof/>
          </w:rPr>
          <w:t>5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г</w:t>
        </w:r>
        <w:r w:rsidR="00C3050F" w:rsidRPr="00761348">
          <w:rPr>
            <w:rStyle w:val="ac"/>
            <w:noProof/>
          </w:rPr>
          <w:t>еограф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г</w:t>
        </w:r>
        <w:r w:rsidR="00C3050F" w:rsidRPr="00761348">
          <w:rPr>
            <w:rStyle w:val="ac"/>
            <w:noProof/>
          </w:rPr>
          <w:t>еограф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2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761348">
          <w:rPr>
            <w:rStyle w:val="ac"/>
            <w:noProof/>
          </w:rPr>
          <w:t>6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нформатике</w:t>
        </w:r>
        <w:r w:rsidR="00283592" w:rsidRPr="00761348">
          <w:rPr>
            <w:rStyle w:val="ac"/>
            <w:noProof/>
          </w:rPr>
          <w:t xml:space="preserve"> и И</w:t>
        </w:r>
        <w:r w:rsidR="00C3050F" w:rsidRPr="00761348">
          <w:rPr>
            <w:rStyle w:val="ac"/>
            <w:noProof/>
          </w:rPr>
          <w:t>КТ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09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нформатике</w:t>
        </w:r>
        <w:r w:rsidR="00283592" w:rsidRPr="00761348">
          <w:rPr>
            <w:rStyle w:val="ac"/>
            <w:noProof/>
          </w:rPr>
          <w:t xml:space="preserve"> и И</w:t>
        </w:r>
        <w:r w:rsidR="00C3050F" w:rsidRPr="00761348">
          <w:rPr>
            <w:rStyle w:val="ac"/>
            <w:noProof/>
          </w:rPr>
          <w:t>КТ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761348">
          <w:rPr>
            <w:rStyle w:val="ac"/>
            <w:noProof/>
          </w:rPr>
          <w:t>7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стор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стор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0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761348">
          <w:rPr>
            <w:rStyle w:val="ac"/>
            <w:noProof/>
          </w:rPr>
          <w:t>8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л</w:t>
        </w:r>
        <w:r w:rsidR="00C3050F" w:rsidRPr="00761348">
          <w:rPr>
            <w:rStyle w:val="ac"/>
            <w:noProof/>
          </w:rPr>
          <w:t>итератур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л</w:t>
        </w:r>
        <w:r w:rsidR="00C3050F" w:rsidRPr="00761348">
          <w:rPr>
            <w:rStyle w:val="ac"/>
            <w:noProof/>
          </w:rPr>
          <w:t>итератур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761348">
          <w:rPr>
            <w:rStyle w:val="ac"/>
            <w:noProof/>
          </w:rPr>
          <w:t>9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о</w:t>
        </w:r>
        <w:r w:rsidR="00C3050F" w:rsidRPr="00761348">
          <w:rPr>
            <w:rStyle w:val="ac"/>
            <w:noProof/>
          </w:rPr>
          <w:t>бществознанию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9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39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1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о</w:t>
        </w:r>
        <w:r w:rsidR="00C3050F" w:rsidRPr="00761348">
          <w:rPr>
            <w:rStyle w:val="ac"/>
            <w:noProof/>
          </w:rPr>
          <w:t>бществознанию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761348">
          <w:rPr>
            <w:rStyle w:val="ac"/>
            <w:noProof/>
          </w:rPr>
          <w:t>10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ф</w:t>
        </w:r>
        <w:r w:rsidR="00C3050F" w:rsidRPr="00761348">
          <w:rPr>
            <w:rStyle w:val="ac"/>
            <w:noProof/>
          </w:rPr>
          <w:t>из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ф</w:t>
        </w:r>
        <w:r w:rsidR="00C3050F" w:rsidRPr="00761348">
          <w:rPr>
            <w:rStyle w:val="ac"/>
            <w:noProof/>
          </w:rPr>
          <w:t>изике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761348">
          <w:rPr>
            <w:rStyle w:val="ac"/>
            <w:noProof/>
          </w:rPr>
          <w:t>11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х</w:t>
        </w:r>
        <w:r w:rsidR="00C3050F" w:rsidRPr="00761348">
          <w:rPr>
            <w:rStyle w:val="ac"/>
            <w:noProof/>
          </w:rPr>
          <w:t>им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2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5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х</w:t>
        </w:r>
        <w:r w:rsidR="00C3050F" w:rsidRPr="00761348">
          <w:rPr>
            <w:rStyle w:val="ac"/>
            <w:noProof/>
          </w:rPr>
          <w:t>имии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6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761348">
          <w:rPr>
            <w:rStyle w:val="ac"/>
            <w:noProof/>
          </w:rPr>
          <w:t>12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ностранным языкам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761348">
          <w:rPr>
            <w:rStyle w:val="ac"/>
            <w:noProof/>
          </w:rPr>
          <w:t>Структура</w:t>
        </w:r>
        <w:r w:rsidR="00283592" w:rsidRPr="00761348">
          <w:rPr>
            <w:rStyle w:val="ac"/>
            <w:noProof/>
          </w:rPr>
          <w:t xml:space="preserve"> и с</w:t>
        </w:r>
        <w:r w:rsidR="00C3050F" w:rsidRPr="00761348">
          <w:rPr>
            <w:rStyle w:val="ac"/>
            <w:noProof/>
          </w:rPr>
          <w:t>одержание экзаменационных материалов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ностранным языкам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7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761348">
          <w:rPr>
            <w:rStyle w:val="ac"/>
            <w:noProof/>
          </w:rPr>
          <w:t>Система оценивания ответов обучающихся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761348">
          <w:rPr>
            <w:rStyle w:val="ac"/>
            <w:noProof/>
          </w:rPr>
          <w:t>Отметка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761348">
          <w:rPr>
            <w:rStyle w:val="ac"/>
            <w:noProof/>
          </w:rPr>
          <w:t>Характеристика ответа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48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761348">
          <w:rPr>
            <w:rStyle w:val="ac"/>
            <w:noProof/>
          </w:rPr>
          <w:t>Продолжительность подготовки ответа</w:t>
        </w:r>
        <w:r w:rsidR="00283592" w:rsidRPr="00761348">
          <w:rPr>
            <w:rStyle w:val="ac"/>
            <w:noProof/>
          </w:rPr>
          <w:t xml:space="preserve"> на б</w:t>
        </w:r>
        <w:r w:rsidR="00C3050F" w:rsidRPr="00761348">
          <w:rPr>
            <w:rStyle w:val="ac"/>
            <w:noProof/>
          </w:rPr>
          <w:t>илет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39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761348">
          <w:rPr>
            <w:rStyle w:val="ac"/>
            <w:noProof/>
          </w:rPr>
          <w:t>Дополнительные материалы</w:t>
        </w:r>
        <w:r w:rsidR="00283592" w:rsidRPr="00761348">
          <w:rPr>
            <w:rStyle w:val="ac"/>
            <w:noProof/>
          </w:rPr>
          <w:t xml:space="preserve"> и о</w:t>
        </w:r>
        <w:r w:rsidR="00C3050F" w:rsidRPr="00761348">
          <w:rPr>
            <w:rStyle w:val="ac"/>
            <w:noProof/>
          </w:rPr>
          <w:t>борудование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0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0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761348">
          <w:rPr>
            <w:rStyle w:val="ac"/>
            <w:noProof/>
          </w:rPr>
          <w:t>12.1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а</w:t>
        </w:r>
        <w:r w:rsidR="00C3050F" w:rsidRPr="00761348">
          <w:rPr>
            <w:rStyle w:val="ac"/>
            <w:noProof/>
          </w:rPr>
          <w:t>нглий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1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а</w:t>
        </w:r>
        <w:r w:rsidR="00C3050F" w:rsidRPr="00761348">
          <w:rPr>
            <w:rStyle w:val="ac"/>
            <w:noProof/>
          </w:rPr>
          <w:t>нглий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2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1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761348">
          <w:rPr>
            <w:rStyle w:val="ac"/>
            <w:noProof/>
          </w:rPr>
          <w:t>12.2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н</w:t>
        </w:r>
        <w:r w:rsidR="00C3050F" w:rsidRPr="00761348">
          <w:rPr>
            <w:rStyle w:val="ac"/>
            <w:noProof/>
          </w:rPr>
          <w:t>емец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3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н</w:t>
        </w:r>
        <w:r w:rsidR="00C3050F" w:rsidRPr="00761348">
          <w:rPr>
            <w:rStyle w:val="ac"/>
            <w:noProof/>
          </w:rPr>
          <w:t>емец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4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2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761348">
          <w:rPr>
            <w:rStyle w:val="ac"/>
            <w:noProof/>
          </w:rPr>
          <w:t>12.3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спан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5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и</w:t>
        </w:r>
        <w:r w:rsidR="00C3050F" w:rsidRPr="00761348">
          <w:rPr>
            <w:rStyle w:val="ac"/>
            <w:noProof/>
          </w:rPr>
          <w:t>спан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6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3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761348">
          <w:rPr>
            <w:rStyle w:val="ac"/>
            <w:noProof/>
          </w:rPr>
          <w:t>12.4.</w:t>
        </w:r>
        <w:r w:rsidR="00C3050F" w:rsidRPr="00761348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761348">
          <w:rPr>
            <w:rStyle w:val="ac"/>
            <w:noProof/>
          </w:rPr>
          <w:t>ГВЭ-9</w:t>
        </w:r>
        <w:r w:rsidR="00283592" w:rsidRPr="00761348">
          <w:rPr>
            <w:rStyle w:val="ac"/>
            <w:noProof/>
          </w:rPr>
          <w:t xml:space="preserve"> по ф</w:t>
        </w:r>
        <w:r w:rsidR="00C3050F" w:rsidRPr="00761348">
          <w:rPr>
            <w:rStyle w:val="ac"/>
            <w:noProof/>
          </w:rPr>
          <w:t>ранцуз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7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4</w:t>
        </w:r>
        <w:r w:rsidRPr="00761348">
          <w:rPr>
            <w:noProof/>
            <w:webHidden/>
          </w:rPr>
          <w:fldChar w:fldCharType="end"/>
        </w:r>
      </w:hyperlink>
    </w:p>
    <w:p w:rsidR="00C3050F" w:rsidRPr="00761348" w:rsidRDefault="00AF5792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761348">
          <w:rPr>
            <w:rStyle w:val="ac"/>
            <w:noProof/>
          </w:rPr>
          <w:t>Образец экзаменационного билета ГВЭ-9</w:t>
        </w:r>
        <w:r w:rsidR="00283592" w:rsidRPr="00761348">
          <w:rPr>
            <w:rStyle w:val="ac"/>
            <w:noProof/>
          </w:rPr>
          <w:t xml:space="preserve"> по ф</w:t>
        </w:r>
        <w:r w:rsidR="00C3050F" w:rsidRPr="00761348">
          <w:rPr>
            <w:rStyle w:val="ac"/>
            <w:noProof/>
          </w:rPr>
          <w:t>ранцузскому языку (устная форма)</w:t>
        </w:r>
        <w:r w:rsidR="00C3050F" w:rsidRPr="00761348">
          <w:rPr>
            <w:noProof/>
            <w:webHidden/>
          </w:rPr>
          <w:tab/>
        </w:r>
        <w:r w:rsidRPr="00761348">
          <w:rPr>
            <w:noProof/>
            <w:webHidden/>
          </w:rPr>
          <w:fldChar w:fldCharType="begin"/>
        </w:r>
        <w:r w:rsidR="00C3050F" w:rsidRPr="00761348">
          <w:rPr>
            <w:noProof/>
            <w:webHidden/>
          </w:rPr>
          <w:instrText xml:space="preserve"> PAGEREF _Toc438943148 \h </w:instrText>
        </w:r>
        <w:r w:rsidRPr="00761348">
          <w:rPr>
            <w:noProof/>
            <w:webHidden/>
          </w:rPr>
        </w:r>
        <w:r w:rsidRPr="00761348">
          <w:rPr>
            <w:noProof/>
            <w:webHidden/>
          </w:rPr>
          <w:fldChar w:fldCharType="separate"/>
        </w:r>
        <w:r w:rsidR="00C3050F" w:rsidRPr="00761348">
          <w:rPr>
            <w:noProof/>
            <w:webHidden/>
          </w:rPr>
          <w:t>54</w:t>
        </w:r>
        <w:r w:rsidRPr="00761348">
          <w:rPr>
            <w:noProof/>
            <w:webHidden/>
          </w:rPr>
          <w:fldChar w:fldCharType="end"/>
        </w:r>
      </w:hyperlink>
    </w:p>
    <w:p w:rsidR="00404775" w:rsidRPr="00761348" w:rsidRDefault="00AF5792" w:rsidP="00AC7DE1">
      <w:r w:rsidRPr="00761348">
        <w:rPr>
          <w:b/>
          <w:sz w:val="26"/>
        </w:rPr>
        <w:fldChar w:fldCharType="end"/>
      </w:r>
    </w:p>
    <w:p w:rsidR="00404775" w:rsidRPr="00761348" w:rsidRDefault="00432116" w:rsidP="00ED2612">
      <w:pPr>
        <w:pStyle w:val="ae"/>
        <w:jc w:val="center"/>
        <w:rPr>
          <w:b/>
        </w:rPr>
      </w:pPr>
      <w:r w:rsidRPr="00761348">
        <w:br w:type="page"/>
      </w:r>
      <w:r w:rsidR="00404775" w:rsidRPr="00761348">
        <w:rPr>
          <w:b/>
          <w:sz w:val="32"/>
        </w:rPr>
        <w:lastRenderedPageBreak/>
        <w:t>Перечень условных обозначений</w:t>
      </w:r>
      <w:r w:rsidR="00283592" w:rsidRPr="00761348">
        <w:rPr>
          <w:b/>
          <w:sz w:val="32"/>
        </w:rPr>
        <w:t xml:space="preserve"> и с</w:t>
      </w:r>
      <w:r w:rsidR="00404775" w:rsidRPr="00761348">
        <w:rPr>
          <w:b/>
          <w:sz w:val="32"/>
        </w:rPr>
        <w:t>окращений</w:t>
      </w:r>
    </w:p>
    <w:p w:rsidR="00D17AEB" w:rsidRPr="00761348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EF08D3" w:rsidRPr="00761348" w:rsidTr="00D3275C">
        <w:trPr>
          <w:trHeight w:val="541"/>
        </w:trPr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ВЭ</w:t>
            </w:r>
            <w:r w:rsidRPr="00761348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761348" w:rsidTr="00D3275C">
        <w:trPr>
          <w:trHeight w:val="1045"/>
        </w:trPr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 о</w:t>
            </w:r>
            <w:r w:rsidRPr="00761348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н</w:t>
            </w:r>
            <w:r w:rsidRPr="00761348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 и</w:t>
            </w:r>
            <w:r w:rsidRPr="00761348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761348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</w:t>
            </w:r>
            <w:r w:rsidR="00EF08D3" w:rsidRPr="00761348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не и</w:t>
            </w:r>
            <w:r w:rsidR="00EF08D3" w:rsidRPr="00761348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</w:t>
            </w:r>
            <w:r w:rsidR="008C06AC" w:rsidRPr="00761348">
              <w:rPr>
                <w:sz w:val="26"/>
                <w:szCs w:val="26"/>
                <w:lang w:eastAsia="en-US"/>
              </w:rPr>
              <w:t> в п</w:t>
            </w:r>
            <w:r w:rsidR="00EF08D3" w:rsidRPr="00761348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 в</w:t>
            </w:r>
            <w:r w:rsidR="00EF08D3" w:rsidRPr="00761348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за</w:t>
            </w:r>
            <w:r w:rsidR="008C06AC" w:rsidRPr="00761348">
              <w:rPr>
                <w:sz w:val="26"/>
                <w:szCs w:val="26"/>
                <w:lang w:eastAsia="en-US"/>
              </w:rPr>
              <w:t> IX к</w:t>
            </w:r>
            <w:r w:rsidR="00EF08D3" w:rsidRPr="00761348">
              <w:rPr>
                <w:sz w:val="26"/>
                <w:szCs w:val="26"/>
                <w:lang w:eastAsia="en-US"/>
              </w:rPr>
              <w:t>ласс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не н</w:t>
            </w:r>
            <w:r w:rsidR="00EF08D3" w:rsidRPr="00761348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ф</w:t>
            </w:r>
            <w:r w:rsidRPr="00761348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</w:t>
            </w:r>
            <w:r w:rsidR="008C06AC" w:rsidRPr="00761348">
              <w:rPr>
                <w:sz w:val="26"/>
                <w:szCs w:val="26"/>
                <w:lang w:eastAsia="en-US"/>
              </w:rPr>
              <w:t> не и</w:t>
            </w:r>
            <w:r w:rsidRPr="00761348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761348" w:rsidTr="00D3275C">
        <w:trPr>
          <w:trHeight w:val="880"/>
        </w:trPr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О</w:t>
            </w:r>
            <w:r w:rsidRPr="00761348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о</w:t>
            </w:r>
            <w:r w:rsidRPr="00761348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и</w:t>
            </w:r>
            <w:r w:rsidRPr="00761348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761348" w:rsidTr="00E510D1">
        <w:trPr>
          <w:trHeight w:val="898"/>
        </w:trPr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761348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</w:t>
            </w:r>
            <w:r w:rsidR="00EF08D3" w:rsidRPr="00761348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 а</w:t>
            </w:r>
            <w:r w:rsidR="00EF08D3" w:rsidRPr="00761348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761348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761348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по о</w:t>
            </w:r>
            <w:r w:rsidRPr="00761348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761348">
              <w:rPr>
                <w:sz w:val="26"/>
                <w:szCs w:val="26"/>
                <w:lang w:eastAsia="en-US"/>
              </w:rPr>
              <w:br/>
            </w:r>
            <w:r w:rsidR="008F5390" w:rsidRPr="00761348">
              <w:rPr>
                <w:sz w:val="26"/>
                <w:szCs w:val="26"/>
                <w:lang w:eastAsia="en-US"/>
              </w:rPr>
              <w:t>0</w:t>
            </w:r>
            <w:r w:rsidRPr="00761348">
              <w:rPr>
                <w:sz w:val="26"/>
                <w:szCs w:val="26"/>
                <w:lang w:eastAsia="en-US"/>
              </w:rPr>
              <w:t>3</w:t>
            </w:r>
            <w:r w:rsidR="008F5390" w:rsidRPr="00761348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761348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761348" w:rsidTr="00D3275C">
        <w:tc>
          <w:tcPr>
            <w:tcW w:w="2310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761348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Pr="00761348" w:rsidRDefault="00D17AEB" w:rsidP="00AC7DE1"/>
    <w:p w:rsidR="00404775" w:rsidRPr="00761348" w:rsidRDefault="00D17AEB" w:rsidP="00AC7DE1">
      <w:pPr>
        <w:pStyle w:val="1"/>
      </w:pPr>
      <w:r w:rsidRPr="00761348">
        <w:br w:type="page"/>
      </w:r>
      <w:bookmarkStart w:id="10" w:name="_Toc437015501"/>
      <w:bookmarkStart w:id="11" w:name="_Toc438943073"/>
      <w:r w:rsidR="00404775" w:rsidRPr="00761348">
        <w:lastRenderedPageBreak/>
        <w:t>Общие положения</w:t>
      </w:r>
      <w:bookmarkEnd w:id="10"/>
      <w:bookmarkEnd w:id="11"/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ГВЭ-9</w:t>
      </w:r>
      <w:r w:rsidR="00283592" w:rsidRPr="00761348">
        <w:rPr>
          <w:sz w:val="26"/>
          <w:szCs w:val="26"/>
        </w:rPr>
        <w:t xml:space="preserve"> в ф</w:t>
      </w:r>
      <w:r w:rsidRPr="00761348">
        <w:rPr>
          <w:sz w:val="26"/>
          <w:szCs w:val="26"/>
        </w:rPr>
        <w:t>орме письменных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стных экзаменов</w:t>
      </w:r>
      <w:r w:rsidR="00283592" w:rsidRPr="00761348">
        <w:rPr>
          <w:sz w:val="26"/>
          <w:szCs w:val="26"/>
        </w:rPr>
        <w:t xml:space="preserve"> с и</w:t>
      </w:r>
      <w:r w:rsidRPr="00761348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761348">
        <w:rPr>
          <w:sz w:val="26"/>
          <w:szCs w:val="26"/>
        </w:rPr>
        <w:t xml:space="preserve"> а и</w:t>
      </w:r>
      <w:r w:rsidRPr="00761348">
        <w:rPr>
          <w:sz w:val="26"/>
          <w:szCs w:val="26"/>
        </w:rPr>
        <w:t xml:space="preserve">менно: 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чреждениях, исполняющих наказание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иде лишения свободы;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учающихся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ых организациях, расположенных</w:t>
      </w:r>
      <w:r w:rsidR="00283592" w:rsidRPr="00761348">
        <w:rPr>
          <w:sz w:val="26"/>
          <w:szCs w:val="26"/>
        </w:rPr>
        <w:t xml:space="preserve"> за п</w:t>
      </w:r>
      <w:r w:rsidRPr="00761348">
        <w:rPr>
          <w:sz w:val="26"/>
          <w:szCs w:val="26"/>
        </w:rPr>
        <w:t>ределами территории Российской Федерации,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агранучреждениях;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учающихся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ВЗ, детей-инвалидов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61348">
        <w:rPr>
          <w:sz w:val="26"/>
          <w:szCs w:val="26"/>
        </w:rPr>
        <w:cr/>
        <w:t xml:space="preserve"> о</w:t>
      </w:r>
      <w:r w:rsidRPr="00761348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ых организациях, расположенных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рриториях Республики Крым</w:t>
      </w:r>
      <w:r w:rsidR="00283592" w:rsidRPr="00761348">
        <w:rPr>
          <w:sz w:val="26"/>
          <w:szCs w:val="26"/>
        </w:rPr>
        <w:t xml:space="preserve"> и г</w:t>
      </w:r>
      <w:r w:rsidRPr="00761348">
        <w:rPr>
          <w:sz w:val="26"/>
          <w:szCs w:val="26"/>
        </w:rPr>
        <w:t>орода федерального значения Севастополя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ГВЭ-9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сем учебным предметам для обучающихся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ВЗ, обучающихся детей-инвалидов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нвалидов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 тех, кто обучался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остоянию здоровья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ому,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ых организациях,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м числе санаторно-курортных,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оторых проводятся необходимые лечебные, реабилитационные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здоровительные мероприятия для нуждающихся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лительном лечении,</w:t>
      </w:r>
      <w:r w:rsidR="00283592" w:rsidRPr="00761348">
        <w:rPr>
          <w:sz w:val="26"/>
          <w:szCs w:val="26"/>
        </w:rPr>
        <w:t xml:space="preserve"> по</w:t>
      </w:r>
      <w:r w:rsidR="008C06AC" w:rsidRPr="00761348">
        <w:rPr>
          <w:sz w:val="26"/>
          <w:szCs w:val="26"/>
        </w:rPr>
        <w:t> их ж</w:t>
      </w:r>
      <w:r w:rsidRPr="00761348">
        <w:rPr>
          <w:sz w:val="26"/>
          <w:szCs w:val="26"/>
        </w:rPr>
        <w:t>еланию проводится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.</w:t>
      </w:r>
      <w:r w:rsidR="007159F7" w:rsidRPr="00761348">
        <w:rPr>
          <w:sz w:val="26"/>
          <w:szCs w:val="26"/>
        </w:rPr>
        <w:cr/>
        <w:t xml:space="preserve"> Г</w:t>
      </w:r>
      <w:r w:rsidRPr="00761348">
        <w:rPr>
          <w:sz w:val="26"/>
          <w:szCs w:val="26"/>
        </w:rPr>
        <w:t>ИА-9</w:t>
      </w:r>
      <w:r w:rsidR="00283592" w:rsidRPr="00761348">
        <w:rPr>
          <w:sz w:val="26"/>
          <w:szCs w:val="26"/>
        </w:rPr>
        <w:t xml:space="preserve"> в ф</w:t>
      </w:r>
      <w:r w:rsidRPr="00761348">
        <w:rPr>
          <w:sz w:val="26"/>
          <w:szCs w:val="26"/>
        </w:rPr>
        <w:t>орме ГВЭ включает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ебя обязательные экзамены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усскому языку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атематике (обязательные учебные предметы)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 экзамены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 обучающегося</w:t>
      </w:r>
      <w:r w:rsidR="00283592" w:rsidRPr="00761348">
        <w:rPr>
          <w:sz w:val="26"/>
          <w:szCs w:val="26"/>
        </w:rPr>
        <w:t xml:space="preserve"> по д</w:t>
      </w:r>
      <w:r w:rsidRPr="00761348">
        <w:rPr>
          <w:sz w:val="26"/>
          <w:szCs w:val="26"/>
        </w:rPr>
        <w:t>вум учебным предметам</w:t>
      </w:r>
      <w:r w:rsidR="00283592" w:rsidRPr="00761348">
        <w:rPr>
          <w:sz w:val="26"/>
          <w:szCs w:val="26"/>
        </w:rPr>
        <w:t xml:space="preserve"> из ч</w:t>
      </w:r>
      <w:r w:rsidRPr="00761348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спанский языки), информатика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нформационно-коммуникационные технологии (ИКТ)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Лицам, изучавшим родной язык</w:t>
      </w:r>
      <w:r w:rsidR="00283592" w:rsidRPr="00761348">
        <w:rPr>
          <w:sz w:val="26"/>
          <w:szCs w:val="26"/>
        </w:rPr>
        <w:t xml:space="preserve"> из ч</w:t>
      </w:r>
      <w:r w:rsidRPr="00761348">
        <w:rPr>
          <w:sz w:val="26"/>
          <w:szCs w:val="26"/>
        </w:rPr>
        <w:t>исла языков народов Российской Федерации</w:t>
      </w:r>
      <w:r w:rsidR="00283592" w:rsidRPr="00761348">
        <w:rPr>
          <w:sz w:val="26"/>
          <w:szCs w:val="26"/>
        </w:rPr>
        <w:t xml:space="preserve"> и л</w:t>
      </w:r>
      <w:r w:rsidRPr="00761348">
        <w:rPr>
          <w:sz w:val="26"/>
          <w:szCs w:val="26"/>
        </w:rPr>
        <w:t>итературу народов Российской Федерации</w:t>
      </w:r>
      <w:r w:rsidR="00283592" w:rsidRPr="00761348">
        <w:rPr>
          <w:sz w:val="26"/>
          <w:szCs w:val="26"/>
        </w:rPr>
        <w:t xml:space="preserve"> на р</w:t>
      </w:r>
      <w:r w:rsidRPr="00761348">
        <w:rPr>
          <w:sz w:val="26"/>
          <w:szCs w:val="26"/>
        </w:rPr>
        <w:t>одном языке</w:t>
      </w:r>
      <w:r w:rsidR="00283592" w:rsidRPr="00761348">
        <w:rPr>
          <w:sz w:val="26"/>
          <w:szCs w:val="26"/>
        </w:rPr>
        <w:t xml:space="preserve"> из ч</w:t>
      </w:r>
      <w:r w:rsidRPr="00761348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одному языку и/или родной литературе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щее количество экзаменов</w:t>
      </w:r>
      <w:r w:rsidR="00283592" w:rsidRPr="00761348">
        <w:rPr>
          <w:sz w:val="26"/>
          <w:szCs w:val="26"/>
        </w:rPr>
        <w:t xml:space="preserve"> в</w:t>
      </w:r>
      <w:r w:rsidR="008C06AC" w:rsidRPr="00761348">
        <w:rPr>
          <w:sz w:val="26"/>
          <w:szCs w:val="26"/>
        </w:rPr>
        <w:t> IX к</w:t>
      </w:r>
      <w:r w:rsidRPr="00761348">
        <w:rPr>
          <w:sz w:val="26"/>
          <w:szCs w:val="26"/>
        </w:rPr>
        <w:t>лассах</w:t>
      </w:r>
      <w:r w:rsidR="00283592" w:rsidRPr="00761348">
        <w:rPr>
          <w:sz w:val="26"/>
          <w:szCs w:val="26"/>
        </w:rPr>
        <w:t xml:space="preserve"> не д</w:t>
      </w:r>
      <w:r w:rsidRPr="00761348">
        <w:rPr>
          <w:sz w:val="26"/>
          <w:szCs w:val="26"/>
        </w:rPr>
        <w:t>олжно превышать четырех экзаменов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обучающихся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ВЗ, детей-инвалидов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761348">
        <w:rPr>
          <w:sz w:val="26"/>
          <w:szCs w:val="26"/>
        </w:rPr>
        <w:t xml:space="preserve"> по</w:t>
      </w:r>
      <w:r w:rsidR="008C06AC" w:rsidRPr="00761348">
        <w:rPr>
          <w:sz w:val="26"/>
          <w:szCs w:val="26"/>
        </w:rPr>
        <w:t> их ж</w:t>
      </w:r>
      <w:r w:rsidRPr="00761348">
        <w:rPr>
          <w:sz w:val="26"/>
          <w:szCs w:val="26"/>
        </w:rPr>
        <w:t>еланию сокращается</w:t>
      </w:r>
      <w:r w:rsidR="00283592" w:rsidRPr="00761348">
        <w:rPr>
          <w:sz w:val="26"/>
          <w:szCs w:val="26"/>
        </w:rPr>
        <w:t xml:space="preserve"> до д</w:t>
      </w:r>
      <w:r w:rsidRPr="00761348">
        <w:rPr>
          <w:sz w:val="26"/>
          <w:szCs w:val="26"/>
        </w:rPr>
        <w:t>вух обязательных экзаменов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усскому языку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атематике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2015-2016 учебном году основанием для получения аттестата</w:t>
      </w:r>
      <w:r w:rsidR="00283592" w:rsidRPr="00761348">
        <w:rPr>
          <w:sz w:val="26"/>
          <w:szCs w:val="26"/>
        </w:rPr>
        <w:t xml:space="preserve"> об о</w:t>
      </w:r>
      <w:r w:rsidRPr="00761348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усскому языку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атематике. Результаты экзаменов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редметам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,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м числе неудовлетворительные,</w:t>
      </w:r>
      <w:r w:rsidR="00283592" w:rsidRPr="00761348">
        <w:rPr>
          <w:sz w:val="26"/>
          <w:szCs w:val="26"/>
        </w:rPr>
        <w:t xml:space="preserve"> не б</w:t>
      </w:r>
      <w:r w:rsidRPr="00761348">
        <w:rPr>
          <w:sz w:val="26"/>
          <w:szCs w:val="26"/>
        </w:rPr>
        <w:t>удут влиять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олучение аттестата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вторно</w:t>
      </w:r>
      <w:r w:rsidR="00283592" w:rsidRPr="00761348">
        <w:rPr>
          <w:sz w:val="26"/>
          <w:szCs w:val="26"/>
        </w:rPr>
        <w:t xml:space="preserve"> к с</w:t>
      </w:r>
      <w:r w:rsidRPr="00761348">
        <w:rPr>
          <w:sz w:val="26"/>
          <w:szCs w:val="26"/>
        </w:rPr>
        <w:t>даче экзамена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ИА-9 неудовлетворительный результат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дному</w:t>
      </w:r>
      <w:r w:rsidR="00283592" w:rsidRPr="00761348">
        <w:rPr>
          <w:sz w:val="26"/>
          <w:szCs w:val="26"/>
        </w:rPr>
        <w:t xml:space="preserve"> из о</w:t>
      </w:r>
      <w:r w:rsidRPr="00761348">
        <w:rPr>
          <w:sz w:val="26"/>
          <w:szCs w:val="26"/>
        </w:rPr>
        <w:t>бязательных учебных предметов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Ряд пунктов Порядка ГИА-9 вступает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илу с 1 сентября 2016 года.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вязи</w:t>
      </w:r>
      <w:r w:rsidR="00283592" w:rsidRPr="00761348">
        <w:rPr>
          <w:sz w:val="26"/>
          <w:szCs w:val="26"/>
        </w:rPr>
        <w:t xml:space="preserve"> с э</w:t>
      </w:r>
      <w:r w:rsidRPr="00761348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761348">
        <w:rPr>
          <w:sz w:val="26"/>
          <w:szCs w:val="26"/>
        </w:rPr>
        <w:t xml:space="preserve"> об о</w:t>
      </w:r>
      <w:r w:rsidRPr="00761348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761348">
        <w:rPr>
          <w:sz w:val="26"/>
          <w:szCs w:val="26"/>
        </w:rPr>
        <w:t xml:space="preserve"> по ч</w:t>
      </w:r>
      <w:r w:rsidRPr="00761348">
        <w:rPr>
          <w:sz w:val="26"/>
          <w:szCs w:val="26"/>
        </w:rPr>
        <w:t xml:space="preserve">етырем учебным предметам – 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бязательным предметам  (русский язык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атематика)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</w:t>
      </w:r>
      <w:r w:rsidR="00283592" w:rsidRPr="00761348">
        <w:rPr>
          <w:sz w:val="26"/>
          <w:szCs w:val="26"/>
        </w:rPr>
        <w:t xml:space="preserve"> по д</w:t>
      </w:r>
      <w:r w:rsidRPr="00761348">
        <w:rPr>
          <w:sz w:val="26"/>
          <w:szCs w:val="26"/>
        </w:rPr>
        <w:t>вум предметам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случае получения обучающимися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ИА-9 неудовлетворительных результатов</w:t>
      </w:r>
      <w:r w:rsidR="00283592" w:rsidRPr="00761348">
        <w:rPr>
          <w:sz w:val="26"/>
          <w:szCs w:val="26"/>
        </w:rPr>
        <w:t xml:space="preserve"> не б</w:t>
      </w:r>
      <w:r w:rsidRPr="00761348">
        <w:rPr>
          <w:sz w:val="26"/>
          <w:szCs w:val="26"/>
        </w:rPr>
        <w:t>олее чем</w:t>
      </w:r>
      <w:r w:rsidR="00283592" w:rsidRPr="00761348">
        <w:rPr>
          <w:sz w:val="26"/>
          <w:szCs w:val="26"/>
        </w:rPr>
        <w:t xml:space="preserve"> по д</w:t>
      </w:r>
      <w:r w:rsidRPr="00761348">
        <w:rPr>
          <w:sz w:val="26"/>
          <w:szCs w:val="26"/>
        </w:rPr>
        <w:t>вум учебным предметам (из числа обязательных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едметов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), они будут повторно допущены</w:t>
      </w:r>
      <w:r w:rsidR="00283592" w:rsidRPr="00761348">
        <w:rPr>
          <w:sz w:val="26"/>
          <w:szCs w:val="26"/>
        </w:rPr>
        <w:t xml:space="preserve"> к с</w:t>
      </w:r>
      <w:r w:rsidRPr="00761348">
        <w:rPr>
          <w:sz w:val="26"/>
          <w:szCs w:val="26"/>
        </w:rPr>
        <w:t>даче ГИА-9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 xml:space="preserve">оответствующим учебным предметам. 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учающимся,</w:t>
      </w:r>
      <w:r w:rsidR="00283592" w:rsidRPr="00761348">
        <w:rPr>
          <w:sz w:val="26"/>
          <w:szCs w:val="26"/>
        </w:rPr>
        <w:t xml:space="preserve"> не п</w:t>
      </w:r>
      <w:r w:rsidRPr="00761348">
        <w:rPr>
          <w:sz w:val="26"/>
          <w:szCs w:val="26"/>
        </w:rPr>
        <w:t>рошедшим ГИА-9 или получившим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ИА-9 неудовлетворительные результаты более чем</w:t>
      </w:r>
      <w:r w:rsidR="00283592" w:rsidRPr="00761348">
        <w:rPr>
          <w:sz w:val="26"/>
          <w:szCs w:val="26"/>
        </w:rPr>
        <w:t xml:space="preserve"> по д</w:t>
      </w:r>
      <w:r w:rsidRPr="00761348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дному</w:t>
      </w:r>
      <w:r w:rsidR="00283592" w:rsidRPr="00761348">
        <w:rPr>
          <w:sz w:val="26"/>
          <w:szCs w:val="26"/>
        </w:rPr>
        <w:t xml:space="preserve"> из э</w:t>
      </w:r>
      <w:r w:rsidRPr="00761348">
        <w:rPr>
          <w:sz w:val="26"/>
          <w:szCs w:val="26"/>
        </w:rPr>
        <w:t>тих предметов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ИА-9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оответствующим учебным предметам</w:t>
      </w:r>
      <w:r w:rsidR="00283592" w:rsidRPr="00761348">
        <w:rPr>
          <w:sz w:val="26"/>
          <w:szCs w:val="26"/>
        </w:rPr>
        <w:t xml:space="preserve"> не р</w:t>
      </w:r>
      <w:r w:rsidRPr="00761348">
        <w:rPr>
          <w:sz w:val="26"/>
          <w:szCs w:val="26"/>
        </w:rPr>
        <w:t>анее 1 сентября                    2017 года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данн</w:t>
      </w:r>
      <w:r w:rsidR="00642B76" w:rsidRPr="00761348">
        <w:rPr>
          <w:sz w:val="26"/>
          <w:szCs w:val="26"/>
        </w:rPr>
        <w:t>ых</w:t>
      </w:r>
      <w:r w:rsidRPr="00761348">
        <w:rPr>
          <w:sz w:val="26"/>
          <w:szCs w:val="26"/>
        </w:rPr>
        <w:t xml:space="preserve"> Методическ</w:t>
      </w:r>
      <w:r w:rsidR="00642B76" w:rsidRPr="00761348">
        <w:rPr>
          <w:sz w:val="26"/>
          <w:szCs w:val="26"/>
        </w:rPr>
        <w:t>их</w:t>
      </w:r>
      <w:r w:rsidRPr="00761348">
        <w:rPr>
          <w:sz w:val="26"/>
          <w:szCs w:val="26"/>
        </w:rPr>
        <w:t xml:space="preserve"> </w:t>
      </w:r>
      <w:r w:rsidR="00642B76" w:rsidRPr="00761348">
        <w:rPr>
          <w:sz w:val="26"/>
          <w:szCs w:val="26"/>
        </w:rPr>
        <w:t>рекомендациях</w:t>
      </w:r>
      <w:r w:rsidRPr="00761348">
        <w:rPr>
          <w:sz w:val="26"/>
          <w:szCs w:val="26"/>
        </w:rPr>
        <w:t xml:space="preserve"> даются разъяснения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опросам</w:t>
      </w:r>
      <w:r w:rsidR="00283592" w:rsidRPr="00761348">
        <w:rPr>
          <w:sz w:val="26"/>
          <w:szCs w:val="26"/>
        </w:rPr>
        <w:t xml:space="preserve"> ЭМ</w:t>
      </w:r>
      <w:r w:rsidR="008C06AC" w:rsidRPr="00761348">
        <w:rPr>
          <w:sz w:val="26"/>
          <w:szCs w:val="26"/>
        </w:rPr>
        <w:t> по в</w:t>
      </w:r>
      <w:r w:rsidRPr="00761348">
        <w:rPr>
          <w:sz w:val="26"/>
          <w:szCs w:val="26"/>
        </w:rPr>
        <w:t>сем учебным предметам для ГВЭ (устная форма).</w:t>
      </w:r>
      <w:r w:rsidR="00283592" w:rsidRPr="00761348">
        <w:rPr>
          <w:sz w:val="26"/>
          <w:szCs w:val="26"/>
        </w:rPr>
        <w:t xml:space="preserve"> В М</w:t>
      </w:r>
      <w:r w:rsidR="00642B76" w:rsidRPr="00761348">
        <w:rPr>
          <w:sz w:val="26"/>
          <w:szCs w:val="26"/>
        </w:rPr>
        <w:t>етодических рекомендациях</w:t>
      </w:r>
      <w:r w:rsidRPr="00761348">
        <w:rPr>
          <w:sz w:val="26"/>
          <w:szCs w:val="26"/>
        </w:rPr>
        <w:t xml:space="preserve"> комментируются подходы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тбору содержания ЭМ, описываются экзаменационные модели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ипы заданий, формулируются требования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рганизации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ведению экзамена, даются рекомендации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761348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761348">
        <w:rPr>
          <w:sz w:val="26"/>
          <w:szCs w:val="26"/>
        </w:rPr>
        <w:t xml:space="preserve">05.03.2004 </w:t>
      </w:r>
      <w:r w:rsidRPr="00761348">
        <w:rPr>
          <w:sz w:val="26"/>
          <w:szCs w:val="26"/>
        </w:rPr>
        <w:t>№ 1089).</w:t>
      </w:r>
    </w:p>
    <w:p w:rsidR="00404775" w:rsidRPr="00761348" w:rsidRDefault="008C06AC" w:rsidP="00AC7DE1">
      <w:pPr>
        <w:pStyle w:val="1"/>
      </w:pPr>
      <w:r w:rsidRPr="00761348">
        <w:rPr>
          <w:sz w:val="26"/>
          <w:szCs w:val="26"/>
        </w:rPr>
        <w:br w:type="page"/>
      </w:r>
      <w:bookmarkStart w:id="12" w:name="_Toc438943074"/>
      <w:r w:rsidRPr="00761348">
        <w:lastRenderedPageBreak/>
        <w:t>Г</w:t>
      </w:r>
      <w:r w:rsidR="007012B9" w:rsidRPr="00761348">
        <w:t>ВЭ-</w:t>
      </w:r>
      <w:r w:rsidR="00B03230" w:rsidRPr="00761348">
        <w:t>9</w:t>
      </w:r>
      <w:r w:rsidR="00283592" w:rsidRPr="00761348">
        <w:t xml:space="preserve"> по р</w:t>
      </w:r>
      <w:r w:rsidR="00B03230" w:rsidRPr="00761348">
        <w:t>усскому языку (устная форма)</w:t>
      </w:r>
      <w:bookmarkEnd w:id="12"/>
    </w:p>
    <w:p w:rsidR="00404775" w:rsidRPr="00761348" w:rsidRDefault="00404775" w:rsidP="00AC7DE1">
      <w:pPr>
        <w:pStyle w:val="2"/>
      </w:pPr>
      <w:bookmarkStart w:id="13" w:name="_Toc438943075"/>
      <w:bookmarkStart w:id="14" w:name="_Toc435461214"/>
      <w:r w:rsidRPr="00761348">
        <w:t>Особенности экзаменационной работы ГВЭ-9</w:t>
      </w:r>
      <w:r w:rsidR="00283592" w:rsidRPr="00761348">
        <w:t xml:space="preserve"> по р</w:t>
      </w:r>
      <w:r w:rsidRPr="00761348">
        <w:t>усскому языку</w:t>
      </w:r>
      <w:bookmarkEnd w:id="13"/>
      <w:r w:rsidRPr="00761348">
        <w:t xml:space="preserve"> </w:t>
      </w:r>
      <w:bookmarkEnd w:id="14"/>
    </w:p>
    <w:p w:rsidR="00404775" w:rsidRPr="00761348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Экзаменационные материалы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усскому языку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ВЗ: слепые, слабовидящи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здноослепшие обучающиеся,</w:t>
      </w:r>
      <w:r w:rsidR="00283592" w:rsidRPr="00761348">
        <w:rPr>
          <w:sz w:val="26"/>
          <w:szCs w:val="26"/>
        </w:rPr>
        <w:t xml:space="preserve"> не в</w:t>
      </w:r>
      <w:r w:rsidRPr="00761348">
        <w:rPr>
          <w:sz w:val="26"/>
          <w:szCs w:val="26"/>
        </w:rPr>
        <w:t>ладеющие рельефно-точечным шрифтом Брайля, обучающиеся</w:t>
      </w:r>
      <w:r w:rsidR="00283592" w:rsidRPr="00761348">
        <w:rPr>
          <w:sz w:val="26"/>
          <w:szCs w:val="26"/>
        </w:rPr>
        <w:t xml:space="preserve"> с н</w:t>
      </w:r>
      <w:r w:rsidRPr="00761348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761348" w:rsidRDefault="00404775" w:rsidP="00AC7DE1">
      <w:pPr>
        <w:pStyle w:val="2"/>
      </w:pPr>
      <w:bookmarkStart w:id="15" w:name="_Toc438943076"/>
      <w:bookmarkStart w:id="16" w:name="_Toc435461215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 ГВЭ-9</w:t>
      </w:r>
      <w:r w:rsidR="00283592" w:rsidRPr="00761348">
        <w:t xml:space="preserve"> по р</w:t>
      </w:r>
      <w:r w:rsidRPr="00761348">
        <w:t>усскому языку</w:t>
      </w:r>
      <w:bookmarkEnd w:id="15"/>
      <w:r w:rsidRPr="00761348">
        <w:t xml:space="preserve"> </w:t>
      </w:r>
      <w:bookmarkEnd w:id="16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кзаменационные билеты ориентированы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оверку выполнения Требований</w:t>
      </w:r>
      <w:r w:rsidR="00283592" w:rsidRPr="00761348">
        <w:rPr>
          <w:sz w:val="26"/>
          <w:szCs w:val="26"/>
        </w:rPr>
        <w:t xml:space="preserve"> к у</w:t>
      </w:r>
      <w:r w:rsidRPr="00761348">
        <w:rPr>
          <w:sz w:val="26"/>
          <w:szCs w:val="26"/>
        </w:rPr>
        <w:t>ровню подготовки выпускников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пираются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sz w:val="26"/>
          <w:szCs w:val="26"/>
        </w:rPr>
        <w:t>В комплект</w:t>
      </w:r>
      <w:r w:rsidR="00283592" w:rsidRPr="00761348">
        <w:rPr>
          <w:b/>
          <w:sz w:val="26"/>
          <w:szCs w:val="26"/>
        </w:rPr>
        <w:t xml:space="preserve"> ЭМ</w:t>
      </w:r>
      <w:r w:rsidR="008C06AC" w:rsidRPr="00761348">
        <w:rPr>
          <w:b/>
          <w:sz w:val="26"/>
          <w:szCs w:val="26"/>
        </w:rPr>
        <w:t> по р</w:t>
      </w:r>
      <w:r w:rsidRPr="00761348">
        <w:rPr>
          <w:b/>
          <w:sz w:val="26"/>
          <w:szCs w:val="26"/>
        </w:rPr>
        <w:t>усскому языку для ГВЭ-9</w:t>
      </w:r>
      <w:r w:rsidR="00283592" w:rsidRPr="00761348">
        <w:rPr>
          <w:b/>
          <w:sz w:val="26"/>
          <w:szCs w:val="26"/>
        </w:rPr>
        <w:t xml:space="preserve"> в у</w:t>
      </w:r>
      <w:r w:rsidRPr="00761348">
        <w:rPr>
          <w:b/>
          <w:sz w:val="26"/>
          <w:szCs w:val="26"/>
        </w:rPr>
        <w:t>стной форме</w:t>
      </w:r>
      <w:r w:rsidRPr="00761348">
        <w:rPr>
          <w:sz w:val="26"/>
          <w:szCs w:val="26"/>
        </w:rPr>
        <w:t xml:space="preserve"> включены 15 билето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аждый билет содержит текст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ри задания.</w:t>
      </w:r>
    </w:p>
    <w:p w:rsidR="00404775" w:rsidRPr="00761348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нимать смысл прочитанного текста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оводить разные виды языкового анализа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здавать высказывание</w:t>
      </w:r>
      <w:r w:rsidR="00283592" w:rsidRPr="00761348">
        <w:rPr>
          <w:sz w:val="26"/>
          <w:szCs w:val="26"/>
        </w:rPr>
        <w:t xml:space="preserve"> на л</w:t>
      </w:r>
      <w:r w:rsidRPr="00761348">
        <w:rPr>
          <w:sz w:val="26"/>
          <w:szCs w:val="26"/>
        </w:rPr>
        <w:t>ингвистическую тему, используя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ачестве иллюстрации примеры</w:t>
      </w:r>
      <w:r w:rsidR="00283592" w:rsidRPr="00761348">
        <w:rPr>
          <w:sz w:val="26"/>
          <w:szCs w:val="26"/>
        </w:rPr>
        <w:t xml:space="preserve"> из т</w:t>
      </w:r>
      <w:r w:rsidRPr="00761348">
        <w:rPr>
          <w:sz w:val="26"/>
          <w:szCs w:val="26"/>
        </w:rPr>
        <w:t>екста.</w:t>
      </w:r>
    </w:p>
    <w:p w:rsidR="00404775" w:rsidRPr="00761348" w:rsidRDefault="00404775" w:rsidP="00AC7DE1">
      <w:pPr>
        <w:ind w:right="113" w:firstLine="709"/>
        <w:jc w:val="both"/>
        <w:rPr>
          <w:sz w:val="26"/>
          <w:szCs w:val="26"/>
        </w:rPr>
      </w:pPr>
      <w:r w:rsidRPr="00761348">
        <w:rPr>
          <w:b/>
          <w:sz w:val="26"/>
          <w:szCs w:val="26"/>
        </w:rPr>
        <w:t>Первое задание</w:t>
      </w:r>
      <w:r w:rsidRPr="00761348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761348">
        <w:rPr>
          <w:sz w:val="26"/>
          <w:szCs w:val="26"/>
        </w:rPr>
        <w:t xml:space="preserve"> на э</w:t>
      </w:r>
      <w:r w:rsidRPr="00761348">
        <w:rPr>
          <w:sz w:val="26"/>
          <w:szCs w:val="26"/>
        </w:rPr>
        <w:t>тот вопрос потребует</w:t>
      </w:r>
      <w:r w:rsidR="00283592" w:rsidRPr="00761348">
        <w:rPr>
          <w:sz w:val="26"/>
          <w:szCs w:val="26"/>
        </w:rPr>
        <w:t xml:space="preserve"> от о</w:t>
      </w:r>
      <w:r w:rsidRPr="00761348">
        <w:rPr>
          <w:sz w:val="26"/>
          <w:szCs w:val="26"/>
        </w:rPr>
        <w:t>бучающегося информационно-смысловой переработки текста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sz w:val="26"/>
          <w:szCs w:val="26"/>
        </w:rPr>
        <w:t>Второе задание</w:t>
      </w:r>
      <w:r w:rsidRPr="00761348">
        <w:rPr>
          <w:sz w:val="26"/>
          <w:szCs w:val="26"/>
        </w:rPr>
        <w:t xml:space="preserve"> потребует</w:t>
      </w:r>
      <w:r w:rsidR="00283592" w:rsidRPr="00761348">
        <w:rPr>
          <w:sz w:val="26"/>
          <w:szCs w:val="26"/>
        </w:rPr>
        <w:t xml:space="preserve"> от э</w:t>
      </w:r>
      <w:r w:rsidRPr="00761348">
        <w:rPr>
          <w:sz w:val="26"/>
          <w:szCs w:val="26"/>
        </w:rPr>
        <w:t>кзаменуемого провести указанный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ексте языковое явление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ассказать</w:t>
      </w:r>
      <w:r w:rsidR="00283592" w:rsidRPr="00761348">
        <w:rPr>
          <w:sz w:val="26"/>
          <w:szCs w:val="26"/>
        </w:rPr>
        <w:t xml:space="preserve"> о н</w:t>
      </w:r>
      <w:r w:rsidRPr="00761348">
        <w:rPr>
          <w:sz w:val="26"/>
          <w:szCs w:val="26"/>
        </w:rPr>
        <w:t>ем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воем устном высказывани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держание второго задания связано</w:t>
      </w:r>
      <w:r w:rsidR="00283592" w:rsidRPr="00761348">
        <w:rPr>
          <w:sz w:val="26"/>
          <w:szCs w:val="26"/>
        </w:rPr>
        <w:t xml:space="preserve"> с и</w:t>
      </w:r>
      <w:r w:rsidRPr="00761348">
        <w:rPr>
          <w:sz w:val="26"/>
          <w:szCs w:val="26"/>
        </w:rPr>
        <w:t>зложением следующего материала: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</w:t>
      </w:r>
      <w:r w:rsidR="00283592" w:rsidRPr="00761348">
        <w:rPr>
          <w:sz w:val="26"/>
          <w:szCs w:val="26"/>
        </w:rPr>
        <w:t xml:space="preserve"> их р</w:t>
      </w:r>
      <w:r w:rsidRPr="00761348">
        <w:rPr>
          <w:sz w:val="26"/>
          <w:szCs w:val="26"/>
        </w:rPr>
        <w:t>оль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едложении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нтонимы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инонимы,</w:t>
      </w:r>
      <w:r w:rsidR="00283592" w:rsidRPr="00761348">
        <w:rPr>
          <w:sz w:val="26"/>
          <w:szCs w:val="26"/>
        </w:rPr>
        <w:t xml:space="preserve"> их р</w:t>
      </w:r>
      <w:r w:rsidRPr="00761348">
        <w:rPr>
          <w:sz w:val="26"/>
          <w:szCs w:val="26"/>
        </w:rPr>
        <w:t>оль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ексте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троение слова, морфемы как значимые части слов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sz w:val="26"/>
          <w:szCs w:val="26"/>
        </w:rPr>
        <w:t>Третье задание</w:t>
      </w:r>
      <w:r w:rsidRPr="00761348">
        <w:rPr>
          <w:sz w:val="26"/>
          <w:szCs w:val="26"/>
        </w:rPr>
        <w:t xml:space="preserve"> ориентировано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оверку умения выпускника решать практические задачи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ласти изученного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761348">
        <w:rPr>
          <w:sz w:val="26"/>
          <w:szCs w:val="26"/>
        </w:rPr>
        <w:t xml:space="preserve"> на с</w:t>
      </w:r>
      <w:r w:rsidRPr="00761348">
        <w:rPr>
          <w:sz w:val="26"/>
          <w:szCs w:val="26"/>
        </w:rPr>
        <w:t>оставление устного связного высказыва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держание третьего задания связано</w:t>
      </w:r>
      <w:r w:rsidR="00283592" w:rsidRPr="00761348">
        <w:rPr>
          <w:sz w:val="26"/>
          <w:szCs w:val="26"/>
        </w:rPr>
        <w:t xml:space="preserve"> с и</w:t>
      </w:r>
      <w:r w:rsidRPr="00761348">
        <w:rPr>
          <w:sz w:val="26"/>
          <w:szCs w:val="26"/>
        </w:rPr>
        <w:t>зложением следующего материала: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авописание безударных гласных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орне слова; правописание</w:t>
      </w:r>
      <w:r w:rsidR="00283592" w:rsidRPr="00761348">
        <w:rPr>
          <w:sz w:val="26"/>
          <w:szCs w:val="26"/>
        </w:rPr>
        <w:t xml:space="preserve"> НЕ</w:t>
      </w:r>
      <w:r w:rsidR="008C06AC" w:rsidRPr="00761348">
        <w:rPr>
          <w:sz w:val="26"/>
          <w:szCs w:val="26"/>
        </w:rPr>
        <w:t> с р</w:t>
      </w:r>
      <w:r w:rsidRPr="00761348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 xml:space="preserve">азличных частях речи; 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становка знаков препинани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ложноподчиненном предложении,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>ессоюзном сложном предложении,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едложениях</w:t>
      </w:r>
      <w:r w:rsidR="00283592" w:rsidRPr="00761348">
        <w:rPr>
          <w:sz w:val="26"/>
          <w:szCs w:val="26"/>
        </w:rPr>
        <w:t xml:space="preserve"> с в</w:t>
      </w:r>
      <w:r w:rsidRPr="00761348">
        <w:rPr>
          <w:sz w:val="26"/>
          <w:szCs w:val="26"/>
        </w:rPr>
        <w:t>водными конструкциями,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>ричастным</w:t>
      </w:r>
      <w:r w:rsidR="00283592" w:rsidRPr="00761348">
        <w:rPr>
          <w:sz w:val="26"/>
          <w:szCs w:val="26"/>
        </w:rPr>
        <w:t xml:space="preserve"> и д</w:t>
      </w:r>
      <w:r w:rsidRPr="00761348">
        <w:rPr>
          <w:sz w:val="26"/>
          <w:szCs w:val="26"/>
        </w:rPr>
        <w:t>еепричастным оборотами,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днородными членами.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rStyle w:val="30"/>
        </w:rPr>
        <w:t>Продолжительность подготовки</w:t>
      </w:r>
      <w:r w:rsidRPr="00761348">
        <w:rPr>
          <w:b/>
          <w:sz w:val="26"/>
          <w:szCs w:val="26"/>
        </w:rPr>
        <w:t xml:space="preserve"> ответа</w:t>
      </w:r>
      <w:r w:rsidR="00283592" w:rsidRPr="00761348">
        <w:rPr>
          <w:b/>
          <w:sz w:val="26"/>
          <w:szCs w:val="26"/>
        </w:rPr>
        <w:t xml:space="preserve"> на б</w:t>
      </w:r>
      <w:r w:rsidRPr="00761348">
        <w:rPr>
          <w:b/>
          <w:sz w:val="26"/>
          <w:szCs w:val="26"/>
        </w:rPr>
        <w:t>илет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 xml:space="preserve">енее </w:t>
      </w:r>
      <w:r w:rsidRPr="00761348">
        <w:rPr>
          <w:sz w:val="26"/>
          <w:szCs w:val="26"/>
        </w:rPr>
        <w:br/>
        <w:t>40 минут.</w:t>
      </w:r>
    </w:p>
    <w:p w:rsidR="00404775" w:rsidRPr="00761348" w:rsidRDefault="00404775" w:rsidP="00AC7DE1">
      <w:pPr>
        <w:pStyle w:val="2"/>
      </w:pPr>
      <w:bookmarkStart w:id="17" w:name="_Toc438943077"/>
      <w:bookmarkStart w:id="18" w:name="_Toc435461216"/>
      <w:r w:rsidRPr="00761348">
        <w:t>Оценивание результатов экзамена ГВЭ-9</w:t>
      </w:r>
      <w:r w:rsidR="00283592" w:rsidRPr="00761348">
        <w:t xml:space="preserve"> по р</w:t>
      </w:r>
      <w:r w:rsidRPr="00761348">
        <w:t>усскому языку</w:t>
      </w:r>
      <w:bookmarkEnd w:id="17"/>
      <w:r w:rsidRPr="00761348">
        <w:t xml:space="preserve"> </w:t>
      </w:r>
      <w:bookmarkEnd w:id="18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вет экзаменуемого оценивается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пециальным критериям.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критерии оценки выполнения первого задания (таблица 1) – </w:t>
      </w:r>
      <w:r w:rsidRPr="00761348">
        <w:rPr>
          <w:sz w:val="26"/>
          <w:szCs w:val="26"/>
        </w:rPr>
        <w:br/>
        <w:t>2 максимальных балла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ритерии оценки выполнения второго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761348">
        <w:rPr>
          <w:sz w:val="26"/>
          <w:szCs w:val="26"/>
        </w:rPr>
        <w:t xml:space="preserve"> за к</w:t>
      </w:r>
      <w:r w:rsidRPr="00761348">
        <w:rPr>
          <w:sz w:val="26"/>
          <w:szCs w:val="26"/>
        </w:rPr>
        <w:t>аждое задание);</w:t>
      </w:r>
    </w:p>
    <w:p w:rsidR="00404775" w:rsidRPr="00761348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критерии оценки речевого оформления ответа (таблица 3) – </w:t>
      </w:r>
      <w:r w:rsidRPr="00761348">
        <w:rPr>
          <w:sz w:val="26"/>
          <w:szCs w:val="26"/>
        </w:rPr>
        <w:br/>
        <w:t>3 максимальных балл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лученные баллы складываются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ересчитываются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ятибалльную систему оценива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Максимальный первичный балл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трех заданий экзаменационного билета – 17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ные задания ГВЭ-9</w:t>
      </w:r>
      <w:r w:rsidR="00283592" w:rsidRPr="00761348">
        <w:rPr>
          <w:sz w:val="26"/>
          <w:szCs w:val="26"/>
        </w:rPr>
        <w:t xml:space="preserve"> по р</w:t>
      </w:r>
      <w:r w:rsidRPr="00761348">
        <w:rPr>
          <w:sz w:val="26"/>
          <w:szCs w:val="26"/>
        </w:rPr>
        <w:t>усскому языку (устная форма)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ятибалльную систему оценива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404775" w:rsidRPr="00761348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Отметка</w:t>
            </w:r>
            <w:r w:rsidR="00283592" w:rsidRPr="00761348">
              <w:rPr>
                <w:b/>
                <w:sz w:val="26"/>
                <w:szCs w:val="26"/>
              </w:rPr>
              <w:t xml:space="preserve"> по п</w:t>
            </w:r>
            <w:r w:rsidRPr="00761348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761348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5–17</w:t>
            </w:r>
          </w:p>
        </w:tc>
      </w:tr>
    </w:tbl>
    <w:p w:rsidR="00404775" w:rsidRPr="00761348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pStyle w:val="2"/>
      </w:pPr>
      <w:bookmarkStart w:id="19" w:name="_Toc435461217"/>
      <w:bookmarkStart w:id="20" w:name="_Toc438943078"/>
      <w:bookmarkStart w:id="21" w:name="_Toc413068378"/>
      <w:r w:rsidRPr="00761348">
        <w:t>Критерии оценивания ГВЭ-9 (устная форма)</w:t>
      </w:r>
      <w:r w:rsidR="00283592" w:rsidRPr="00761348">
        <w:t xml:space="preserve"> по р</w:t>
      </w:r>
      <w:r w:rsidRPr="00761348">
        <w:t>усскому языку</w:t>
      </w:r>
      <w:bookmarkEnd w:id="19"/>
      <w:bookmarkEnd w:id="20"/>
      <w:r w:rsidRPr="00761348">
        <w:t xml:space="preserve"> </w:t>
      </w:r>
      <w:r w:rsidRPr="00761348">
        <w:br/>
      </w:r>
      <w:bookmarkEnd w:id="21"/>
    </w:p>
    <w:p w:rsidR="00404775" w:rsidRPr="00761348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761348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761348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761348">
              <w:rPr>
                <w:sz w:val="26"/>
                <w:szCs w:val="26"/>
              </w:rPr>
              <w:t xml:space="preserve"> и т</w:t>
            </w:r>
            <w:r w:rsidRPr="00761348">
              <w:rPr>
                <w:sz w:val="26"/>
                <w:szCs w:val="26"/>
              </w:rPr>
              <w:t>очно</w:t>
            </w:r>
            <w:r w:rsidR="00283592" w:rsidRPr="00761348">
              <w:rPr>
                <w:sz w:val="26"/>
                <w:szCs w:val="26"/>
              </w:rPr>
              <w:t xml:space="preserve"> ее ф</w:t>
            </w:r>
            <w:r w:rsidRPr="00761348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761348">
              <w:rPr>
                <w:sz w:val="26"/>
                <w:szCs w:val="26"/>
              </w:rPr>
              <w:t xml:space="preserve"> но ф</w:t>
            </w:r>
            <w:r w:rsidRPr="00761348">
              <w:rPr>
                <w:sz w:val="26"/>
                <w:szCs w:val="26"/>
              </w:rPr>
              <w:t>ормулирует</w:t>
            </w:r>
            <w:r w:rsidR="00283592" w:rsidRPr="00761348">
              <w:rPr>
                <w:sz w:val="26"/>
                <w:szCs w:val="26"/>
              </w:rPr>
              <w:t xml:space="preserve"> ее н</w:t>
            </w:r>
            <w:r w:rsidRPr="00761348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761348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61348">
        <w:rPr>
          <w:sz w:val="26"/>
          <w:szCs w:val="26"/>
        </w:rPr>
        <w:cr/>
      </w:r>
      <w:r w:rsidRPr="00761348">
        <w:rPr>
          <w:i/>
          <w:sz w:val="26"/>
          <w:szCs w:val="26"/>
        </w:rPr>
        <w:t xml:space="preserve"> Т</w:t>
      </w:r>
      <w:r w:rsidR="00404775" w:rsidRPr="00761348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761348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761348">
              <w:rPr>
                <w:b/>
                <w:sz w:val="26"/>
                <w:szCs w:val="26"/>
              </w:rPr>
              <w:t xml:space="preserve"> и т</w:t>
            </w:r>
            <w:r w:rsidRPr="00761348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761348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761348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761348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Если</w:t>
            </w:r>
            <w:r w:rsidR="00283592" w:rsidRPr="00761348">
              <w:rPr>
                <w:sz w:val="26"/>
                <w:szCs w:val="26"/>
              </w:rPr>
              <w:t xml:space="preserve"> за о</w:t>
            </w:r>
            <w:r w:rsidRPr="00761348">
              <w:rPr>
                <w:sz w:val="26"/>
                <w:szCs w:val="26"/>
              </w:rPr>
              <w:t>твет</w:t>
            </w:r>
            <w:r w:rsidR="00283592" w:rsidRPr="00761348">
              <w:rPr>
                <w:sz w:val="26"/>
                <w:szCs w:val="26"/>
              </w:rPr>
              <w:t xml:space="preserve"> по к</w:t>
            </w:r>
            <w:r w:rsidRPr="00761348">
              <w:rPr>
                <w:sz w:val="26"/>
                <w:szCs w:val="26"/>
              </w:rPr>
              <w:t>ритерию К2 выставляется 0 баллов,</w:t>
            </w:r>
            <w:r w:rsidR="00283592" w:rsidRPr="00761348">
              <w:rPr>
                <w:sz w:val="26"/>
                <w:szCs w:val="26"/>
              </w:rPr>
              <w:t xml:space="preserve"> то з</w:t>
            </w:r>
            <w:r w:rsidRPr="00761348">
              <w:rPr>
                <w:sz w:val="26"/>
                <w:szCs w:val="26"/>
              </w:rPr>
              <w:t>адание считается невыполненным,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по к</w:t>
            </w:r>
            <w:r w:rsidRPr="00761348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</w:t>
            </w:r>
            <w:r w:rsidR="00283592" w:rsidRPr="00761348">
              <w:rPr>
                <w:sz w:val="26"/>
                <w:szCs w:val="26"/>
              </w:rPr>
              <w:t xml:space="preserve"> не с</w:t>
            </w:r>
            <w:r w:rsidRPr="00761348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Фактических ошибок, связанных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меются отдельные нарушения</w:t>
            </w:r>
            <w:r w:rsidR="00283592" w:rsidRPr="00761348">
              <w:rPr>
                <w:sz w:val="26"/>
                <w:szCs w:val="26"/>
              </w:rPr>
              <w:t xml:space="preserve"> в п</w:t>
            </w:r>
            <w:r w:rsidRPr="00761348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меются значительные нарушения</w:t>
            </w:r>
            <w:r w:rsidR="00283592" w:rsidRPr="00761348">
              <w:rPr>
                <w:sz w:val="26"/>
                <w:szCs w:val="26"/>
              </w:rPr>
              <w:t xml:space="preserve"> в п</w:t>
            </w:r>
            <w:r w:rsidRPr="00761348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Есть обоснование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Нет обоснования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имеры</w:t>
            </w:r>
            <w:r w:rsidR="00283592" w:rsidRPr="00761348">
              <w:rPr>
                <w:sz w:val="26"/>
                <w:szCs w:val="26"/>
              </w:rPr>
              <w:t xml:space="preserve"> не п</w:t>
            </w:r>
            <w:r w:rsidRPr="00761348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761348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761348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761348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404775" w:rsidRPr="00761348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761348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761348">
              <w:rPr>
                <w:b/>
                <w:i/>
                <w:sz w:val="26"/>
                <w:szCs w:val="26"/>
              </w:rPr>
              <w:t xml:space="preserve"> по о</w:t>
            </w:r>
            <w:r w:rsidRPr="00761348">
              <w:rPr>
                <w:b/>
                <w:i/>
                <w:sz w:val="26"/>
                <w:szCs w:val="26"/>
              </w:rPr>
              <w:t>тветам</w:t>
            </w:r>
            <w:r w:rsidR="00283592" w:rsidRPr="00761348">
              <w:rPr>
                <w:b/>
                <w:i/>
                <w:sz w:val="26"/>
                <w:szCs w:val="26"/>
              </w:rPr>
              <w:t xml:space="preserve"> на в</w:t>
            </w:r>
            <w:r w:rsidRPr="00761348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761348">
              <w:rPr>
                <w:sz w:val="26"/>
                <w:szCs w:val="26"/>
              </w:rPr>
              <w:t xml:space="preserve"> в л</w:t>
            </w:r>
            <w:r w:rsidRPr="00761348">
              <w:rPr>
                <w:sz w:val="26"/>
                <w:szCs w:val="26"/>
              </w:rPr>
              <w:t>огике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761348">
              <w:rPr>
                <w:sz w:val="26"/>
                <w:szCs w:val="26"/>
              </w:rPr>
              <w:t xml:space="preserve"> в п</w:t>
            </w:r>
            <w:r w:rsidRPr="00761348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761348">
              <w:rPr>
                <w:sz w:val="26"/>
                <w:szCs w:val="26"/>
              </w:rPr>
              <w:t xml:space="preserve"> в и</w:t>
            </w:r>
            <w:r w:rsidRPr="00761348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761348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761348" w:rsidRDefault="00B03230" w:rsidP="00AC7DE1">
      <w:pPr>
        <w:pStyle w:val="2"/>
      </w:pPr>
      <w:bookmarkStart w:id="22" w:name="_Toc435461218"/>
      <w:bookmarkStart w:id="23" w:name="_Toc438943079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 (устная форма)</w:t>
      </w:r>
      <w:r w:rsidR="00283592" w:rsidRPr="00761348">
        <w:t xml:space="preserve"> по р</w:t>
      </w:r>
      <w:r w:rsidRPr="00761348">
        <w:t>усскому языку</w:t>
      </w:r>
      <w:bookmarkEnd w:id="22"/>
      <w:bookmarkEnd w:id="23"/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Прочитайте текст</w:t>
      </w:r>
      <w:r w:rsidR="00283592" w:rsidRPr="00761348">
        <w:rPr>
          <w:b/>
          <w:sz w:val="26"/>
          <w:szCs w:val="26"/>
        </w:rPr>
        <w:t xml:space="preserve"> и в</w:t>
      </w:r>
      <w:r w:rsidRPr="00761348">
        <w:rPr>
          <w:b/>
          <w:sz w:val="26"/>
          <w:szCs w:val="26"/>
        </w:rPr>
        <w:t>ыполните задания</w:t>
      </w:r>
      <w:r w:rsidR="00283592" w:rsidRPr="00761348">
        <w:rPr>
          <w:b/>
          <w:sz w:val="26"/>
          <w:szCs w:val="26"/>
        </w:rPr>
        <w:t xml:space="preserve"> к н</w:t>
      </w:r>
      <w:r w:rsidRPr="00761348">
        <w:rPr>
          <w:b/>
          <w:sz w:val="26"/>
          <w:szCs w:val="26"/>
        </w:rPr>
        <w:t>ему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761348">
        <w:rPr>
          <w:sz w:val="26"/>
          <w:szCs w:val="26"/>
        </w:rPr>
        <w:br/>
        <w:t>Я стеснялся везти</w:t>
      </w:r>
      <w:r w:rsidR="00283592" w:rsidRPr="00761348">
        <w:rPr>
          <w:sz w:val="26"/>
          <w:szCs w:val="26"/>
        </w:rPr>
        <w:t xml:space="preserve"> их ч</w:t>
      </w:r>
      <w:r w:rsidRPr="00761348">
        <w:rPr>
          <w:sz w:val="26"/>
          <w:szCs w:val="26"/>
        </w:rPr>
        <w:t>ерез голодную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забоченную Москву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тому всегда заворачивал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>умагу очень тщательно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ак хитро, чтобы нельзя было догадаться, что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акете</w:t>
      </w:r>
      <w:r w:rsidR="00283592" w:rsidRPr="00761348">
        <w:rPr>
          <w:sz w:val="26"/>
          <w:szCs w:val="26"/>
        </w:rPr>
        <w:t xml:space="preserve"> у м</w:t>
      </w:r>
      <w:r w:rsidRPr="00761348">
        <w:rPr>
          <w:sz w:val="26"/>
          <w:szCs w:val="26"/>
        </w:rPr>
        <w:t>еня цветы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Однажды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рамвае пакет надорвался.</w:t>
      </w:r>
      <w:r w:rsidR="00283592" w:rsidRPr="00761348">
        <w:rPr>
          <w:sz w:val="26"/>
          <w:szCs w:val="26"/>
        </w:rPr>
        <w:t xml:space="preserve"> Я</w:t>
      </w:r>
      <w:r w:rsidR="008C06AC" w:rsidRPr="00761348">
        <w:rPr>
          <w:sz w:val="26"/>
          <w:szCs w:val="26"/>
        </w:rPr>
        <w:t> не з</w:t>
      </w:r>
      <w:r w:rsidRPr="00761348">
        <w:rPr>
          <w:sz w:val="26"/>
          <w:szCs w:val="26"/>
        </w:rPr>
        <w:t>аметил этого, пока пожилая женщина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>елой косынке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просила меня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–</w:t>
      </w:r>
      <w:r w:rsidR="00283592" w:rsidRPr="00761348">
        <w:rPr>
          <w:sz w:val="26"/>
          <w:szCs w:val="26"/>
        </w:rPr>
        <w:t xml:space="preserve"> И г</w:t>
      </w:r>
      <w:r w:rsidRPr="00761348">
        <w:rPr>
          <w:sz w:val="26"/>
          <w:szCs w:val="26"/>
        </w:rPr>
        <w:t>де это</w:t>
      </w:r>
      <w:r w:rsidR="00283592" w:rsidRPr="00761348">
        <w:rPr>
          <w:sz w:val="26"/>
          <w:szCs w:val="26"/>
        </w:rPr>
        <w:t xml:space="preserve"> вы с</w:t>
      </w:r>
      <w:r w:rsidRPr="00761348">
        <w:rPr>
          <w:sz w:val="26"/>
          <w:szCs w:val="26"/>
        </w:rPr>
        <w:t>ейчас достали такую прелесть?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– Осторожнее</w:t>
      </w:r>
      <w:r w:rsidR="00283592" w:rsidRPr="00761348">
        <w:rPr>
          <w:sz w:val="26"/>
          <w:szCs w:val="26"/>
        </w:rPr>
        <w:t xml:space="preserve"> их д</w:t>
      </w:r>
      <w:r w:rsidRPr="00761348">
        <w:rPr>
          <w:sz w:val="26"/>
          <w:szCs w:val="26"/>
        </w:rPr>
        <w:t>ержите, – предупредила кондукторша, –</w:t>
      </w:r>
      <w:r w:rsidR="00283592" w:rsidRPr="00761348">
        <w:rPr>
          <w:sz w:val="26"/>
          <w:szCs w:val="26"/>
        </w:rPr>
        <w:t xml:space="preserve"> а</w:t>
      </w:r>
      <w:r w:rsidR="008C06AC" w:rsidRPr="00761348">
        <w:rPr>
          <w:sz w:val="26"/>
          <w:szCs w:val="26"/>
        </w:rPr>
        <w:t> то з</w:t>
      </w:r>
      <w:r w:rsidRPr="00761348">
        <w:rPr>
          <w:sz w:val="26"/>
          <w:szCs w:val="26"/>
        </w:rPr>
        <w:t>атолкают вас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се цветы помнут. Знаете, какой</w:t>
      </w:r>
      <w:r w:rsidR="00283592" w:rsidRPr="00761348">
        <w:rPr>
          <w:sz w:val="26"/>
          <w:szCs w:val="26"/>
        </w:rPr>
        <w:t xml:space="preserve"> у н</w:t>
      </w:r>
      <w:r w:rsidRPr="00761348">
        <w:rPr>
          <w:sz w:val="26"/>
          <w:szCs w:val="26"/>
        </w:rPr>
        <w:t>ас народ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то-то судорожно дышал</w:t>
      </w:r>
      <w:r w:rsidR="00283592" w:rsidRPr="00761348">
        <w:rPr>
          <w:sz w:val="26"/>
          <w:szCs w:val="26"/>
        </w:rPr>
        <w:t xml:space="preserve"> у м</w:t>
      </w:r>
      <w:r w:rsidRPr="00761348">
        <w:rPr>
          <w:sz w:val="26"/>
          <w:szCs w:val="26"/>
        </w:rPr>
        <w:t>еня</w:t>
      </w:r>
      <w:r w:rsidR="00283592" w:rsidRPr="00761348">
        <w:rPr>
          <w:sz w:val="26"/>
          <w:szCs w:val="26"/>
        </w:rPr>
        <w:t xml:space="preserve"> за с</w:t>
      </w:r>
      <w:r w:rsidRPr="00761348">
        <w:rPr>
          <w:sz w:val="26"/>
          <w:szCs w:val="26"/>
        </w:rPr>
        <w:t>пиной,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я у</w:t>
      </w:r>
      <w:r w:rsidRPr="00761348">
        <w:rPr>
          <w:sz w:val="26"/>
          <w:szCs w:val="26"/>
        </w:rPr>
        <w:t>слышал шёпот такой тихий, что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разу сообразил, откуда</w:t>
      </w:r>
      <w:r w:rsidR="00283592" w:rsidRPr="00761348">
        <w:rPr>
          <w:sz w:val="26"/>
          <w:szCs w:val="26"/>
        </w:rPr>
        <w:t xml:space="preserve"> он и</w:t>
      </w:r>
      <w:r w:rsidRPr="00761348">
        <w:rPr>
          <w:sz w:val="26"/>
          <w:szCs w:val="26"/>
        </w:rPr>
        <w:t>дёт.</w:t>
      </w:r>
      <w:r w:rsidR="00283592" w:rsidRPr="00761348">
        <w:rPr>
          <w:sz w:val="26"/>
          <w:szCs w:val="26"/>
        </w:rPr>
        <w:t xml:space="preserve"> Я о</w:t>
      </w:r>
      <w:r w:rsidRPr="00761348">
        <w:rPr>
          <w:sz w:val="26"/>
          <w:szCs w:val="26"/>
        </w:rPr>
        <w:t>глянулся. Позади меня стояла бледная девочка лет десяти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ыцветшем розовом платье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оляюще смотрела</w:t>
      </w:r>
      <w:r w:rsidR="00283592" w:rsidRPr="00761348">
        <w:rPr>
          <w:sz w:val="26"/>
          <w:szCs w:val="26"/>
        </w:rPr>
        <w:t xml:space="preserve"> на м</w:t>
      </w:r>
      <w:r w:rsidRPr="00761348">
        <w:rPr>
          <w:sz w:val="26"/>
          <w:szCs w:val="26"/>
        </w:rPr>
        <w:t>еня серыми, как оловянные плошки, глазам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– Дяденька, – сказала она сипло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аинственно, – дайте цветочек! Ну, пожалуйста, дайте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Я дал</w:t>
      </w:r>
      <w:r w:rsidR="00283592" w:rsidRPr="00761348">
        <w:rPr>
          <w:sz w:val="26"/>
          <w:szCs w:val="26"/>
        </w:rPr>
        <w:t xml:space="preserve"> ей м</w:t>
      </w:r>
      <w:r w:rsidRPr="00761348">
        <w:rPr>
          <w:sz w:val="26"/>
          <w:szCs w:val="26"/>
        </w:rPr>
        <w:t>ахровую гвоздику. Под завистливое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761348">
        <w:rPr>
          <w:sz w:val="26"/>
          <w:szCs w:val="26"/>
        </w:rPr>
        <w:t xml:space="preserve"> к з</w:t>
      </w:r>
      <w:r w:rsidRPr="00761348">
        <w:rPr>
          <w:sz w:val="26"/>
          <w:szCs w:val="26"/>
        </w:rPr>
        <w:t>адней площадке, выпрыгнула</w:t>
      </w:r>
      <w:r w:rsidR="00283592" w:rsidRPr="00761348">
        <w:rPr>
          <w:sz w:val="26"/>
          <w:szCs w:val="26"/>
        </w:rPr>
        <w:t xml:space="preserve"> на х</w:t>
      </w:r>
      <w:r w:rsidRPr="00761348">
        <w:rPr>
          <w:sz w:val="26"/>
          <w:szCs w:val="26"/>
        </w:rPr>
        <w:t>оду</w:t>
      </w:r>
      <w:r w:rsidR="00283592" w:rsidRPr="00761348">
        <w:rPr>
          <w:sz w:val="26"/>
          <w:szCs w:val="26"/>
        </w:rPr>
        <w:t xml:space="preserve"> из в</w:t>
      </w:r>
      <w:r w:rsidRPr="00761348">
        <w:rPr>
          <w:sz w:val="26"/>
          <w:szCs w:val="26"/>
        </w:rPr>
        <w:t>агона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счезл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– Совсем ошалела! – сказала кондукторша. – Совесть</w:t>
      </w:r>
      <w:r w:rsidR="00283592" w:rsidRPr="00761348">
        <w:rPr>
          <w:sz w:val="26"/>
          <w:szCs w:val="26"/>
        </w:rPr>
        <w:t xml:space="preserve"> бы п</w:t>
      </w:r>
      <w:r w:rsidRPr="00761348">
        <w:rPr>
          <w:sz w:val="26"/>
          <w:szCs w:val="26"/>
        </w:rPr>
        <w:t>озволяла – так каждый</w:t>
      </w:r>
      <w:r w:rsidR="00283592" w:rsidRPr="00761348">
        <w:rPr>
          <w:sz w:val="26"/>
          <w:szCs w:val="26"/>
        </w:rPr>
        <w:t xml:space="preserve"> бы п</w:t>
      </w:r>
      <w:r w:rsidRPr="00761348">
        <w:rPr>
          <w:sz w:val="26"/>
          <w:szCs w:val="26"/>
        </w:rPr>
        <w:t>опросил цветок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Я вынул</w:t>
      </w:r>
      <w:r w:rsidR="00283592" w:rsidRPr="00761348">
        <w:rPr>
          <w:sz w:val="26"/>
          <w:szCs w:val="26"/>
        </w:rPr>
        <w:t xml:space="preserve"> из б</w:t>
      </w:r>
      <w:r w:rsidRPr="00761348">
        <w:rPr>
          <w:sz w:val="26"/>
          <w:szCs w:val="26"/>
        </w:rPr>
        <w:t>укета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761348">
        <w:rPr>
          <w:sz w:val="26"/>
          <w:szCs w:val="26"/>
        </w:rPr>
        <w:t xml:space="preserve"> до с</w:t>
      </w:r>
      <w:r w:rsidRPr="00761348">
        <w:rPr>
          <w:sz w:val="26"/>
          <w:szCs w:val="26"/>
        </w:rPr>
        <w:t>лёз, опустила</w:t>
      </w:r>
      <w:r w:rsidR="00283592" w:rsidRPr="00761348">
        <w:rPr>
          <w:sz w:val="26"/>
          <w:szCs w:val="26"/>
        </w:rPr>
        <w:t xml:space="preserve"> на ц</w:t>
      </w:r>
      <w:r w:rsidRPr="00761348">
        <w:rPr>
          <w:sz w:val="26"/>
          <w:szCs w:val="26"/>
        </w:rPr>
        <w:t>веток сияющие глаз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отчас несколько рук молча потянулись</w:t>
      </w:r>
      <w:r w:rsidR="00283592" w:rsidRPr="00761348">
        <w:rPr>
          <w:sz w:val="26"/>
          <w:szCs w:val="26"/>
        </w:rPr>
        <w:t xml:space="preserve"> ко м</w:t>
      </w:r>
      <w:r w:rsidRPr="00761348">
        <w:rPr>
          <w:sz w:val="26"/>
          <w:szCs w:val="26"/>
        </w:rPr>
        <w:t>не.</w:t>
      </w:r>
      <w:r w:rsidR="00283592" w:rsidRPr="00761348">
        <w:rPr>
          <w:sz w:val="26"/>
          <w:szCs w:val="26"/>
        </w:rPr>
        <w:t xml:space="preserve"> Я р</w:t>
      </w:r>
      <w:r w:rsidRPr="00761348">
        <w:rPr>
          <w:sz w:val="26"/>
          <w:szCs w:val="26"/>
        </w:rPr>
        <w:t>оздал весь букет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друг увидел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шарпанном вагоне трамвая столько блеска</w:t>
      </w:r>
      <w:r w:rsidR="00283592" w:rsidRPr="00761348">
        <w:rPr>
          <w:sz w:val="26"/>
          <w:szCs w:val="26"/>
        </w:rPr>
        <w:t xml:space="preserve"> в г</w:t>
      </w:r>
      <w:r w:rsidRPr="00761348">
        <w:rPr>
          <w:sz w:val="26"/>
          <w:szCs w:val="26"/>
        </w:rPr>
        <w:t>лазах, приветливых улыбок, столько восхищения, сколько</w:t>
      </w:r>
      <w:r w:rsidR="00283592" w:rsidRPr="00761348">
        <w:rPr>
          <w:sz w:val="26"/>
          <w:szCs w:val="26"/>
        </w:rPr>
        <w:t xml:space="preserve"> не в</w:t>
      </w:r>
      <w:r w:rsidRPr="00761348">
        <w:rPr>
          <w:sz w:val="26"/>
          <w:szCs w:val="26"/>
        </w:rPr>
        <w:t>стречал, кажется, никогда</w:t>
      </w:r>
      <w:r w:rsidR="00283592" w:rsidRPr="00761348">
        <w:rPr>
          <w:sz w:val="26"/>
          <w:szCs w:val="26"/>
        </w:rPr>
        <w:t xml:space="preserve"> ни</w:t>
      </w:r>
      <w:r w:rsidR="008C06AC" w:rsidRPr="00761348">
        <w:rPr>
          <w:sz w:val="26"/>
          <w:szCs w:val="26"/>
        </w:rPr>
        <w:t> до э</w:t>
      </w:r>
      <w:r w:rsidRPr="00761348">
        <w:rPr>
          <w:sz w:val="26"/>
          <w:szCs w:val="26"/>
        </w:rPr>
        <w:t>того случая,</w:t>
      </w:r>
      <w:r w:rsidR="00283592" w:rsidRPr="00761348">
        <w:rPr>
          <w:sz w:val="26"/>
          <w:szCs w:val="26"/>
        </w:rPr>
        <w:t xml:space="preserve"> ни п</w:t>
      </w:r>
      <w:r w:rsidRPr="00761348">
        <w:rPr>
          <w:sz w:val="26"/>
          <w:szCs w:val="26"/>
        </w:rPr>
        <w:t>осле. Как будто</w:t>
      </w:r>
      <w:r w:rsidR="00283592" w:rsidRPr="00761348">
        <w:rPr>
          <w:sz w:val="26"/>
          <w:szCs w:val="26"/>
        </w:rPr>
        <w:t xml:space="preserve"> в г</w:t>
      </w:r>
      <w:r w:rsidRPr="00761348">
        <w:rPr>
          <w:sz w:val="26"/>
          <w:szCs w:val="26"/>
        </w:rPr>
        <w:t>рязный этот вагон ворвалось ослепительное солнц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несло молодость всем этим утомлённым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761348">
        <w:rPr>
          <w:sz w:val="26"/>
          <w:szCs w:val="26"/>
        </w:rPr>
        <w:t xml:space="preserve"> и е</w:t>
      </w:r>
      <w:r w:rsidRPr="00761348">
        <w:rPr>
          <w:sz w:val="26"/>
          <w:szCs w:val="26"/>
        </w:rPr>
        <w:t>щё невесть чего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жилой человек</w:t>
      </w:r>
      <w:r w:rsidR="00283592" w:rsidRPr="00761348">
        <w:rPr>
          <w:sz w:val="26"/>
          <w:szCs w:val="26"/>
        </w:rPr>
        <w:t xml:space="preserve"> в ч</w:t>
      </w:r>
      <w:r w:rsidRPr="00761348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его цветок,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не показалось, что</w:t>
      </w:r>
      <w:r w:rsidR="00283592" w:rsidRPr="00761348">
        <w:rPr>
          <w:sz w:val="26"/>
          <w:szCs w:val="26"/>
        </w:rPr>
        <w:t xml:space="preserve"> на з</w:t>
      </w:r>
      <w:r w:rsidRPr="00761348">
        <w:rPr>
          <w:sz w:val="26"/>
          <w:szCs w:val="26"/>
        </w:rPr>
        <w:t>асаленный портфель упала слез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ог этого выдержать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скочил</w:t>
      </w:r>
      <w:r w:rsidR="00283592" w:rsidRPr="00761348">
        <w:rPr>
          <w:sz w:val="26"/>
          <w:szCs w:val="26"/>
        </w:rPr>
        <w:t xml:space="preserve"> на х</w:t>
      </w:r>
      <w:r w:rsidRPr="00761348">
        <w:rPr>
          <w:sz w:val="26"/>
          <w:szCs w:val="26"/>
        </w:rPr>
        <w:t>оду</w:t>
      </w:r>
      <w:r w:rsidR="00283592" w:rsidRPr="00761348">
        <w:rPr>
          <w:sz w:val="26"/>
          <w:szCs w:val="26"/>
        </w:rPr>
        <w:t xml:space="preserve"> из т</w:t>
      </w:r>
      <w:r w:rsidRPr="00761348">
        <w:rPr>
          <w:sz w:val="26"/>
          <w:szCs w:val="26"/>
        </w:rPr>
        <w:t>рамвая.</w:t>
      </w:r>
      <w:r w:rsidR="00283592" w:rsidRPr="00761348">
        <w:rPr>
          <w:sz w:val="26"/>
          <w:szCs w:val="26"/>
        </w:rPr>
        <w:t xml:space="preserve"> Я ш</w:t>
      </w:r>
      <w:r w:rsidRPr="00761348">
        <w:rPr>
          <w:sz w:val="26"/>
          <w:szCs w:val="26"/>
        </w:rPr>
        <w:t>ёл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761348">
        <w:rPr>
          <w:sz w:val="26"/>
          <w:szCs w:val="26"/>
        </w:rPr>
        <w:t xml:space="preserve"> у ч</w:t>
      </w:r>
      <w:r w:rsidRPr="00761348">
        <w:rPr>
          <w:sz w:val="26"/>
          <w:szCs w:val="26"/>
        </w:rPr>
        <w:t>еловека</w:t>
      </w:r>
      <w:r w:rsidR="00283592" w:rsidRPr="00761348">
        <w:rPr>
          <w:sz w:val="26"/>
          <w:szCs w:val="26"/>
        </w:rPr>
        <w:t xml:space="preserve"> и к</w:t>
      </w:r>
      <w:r w:rsidRPr="00761348">
        <w:rPr>
          <w:sz w:val="26"/>
          <w:szCs w:val="26"/>
        </w:rPr>
        <w:t>ак долго</w:t>
      </w:r>
      <w:r w:rsidR="00283592" w:rsidRPr="00761348">
        <w:rPr>
          <w:sz w:val="26"/>
          <w:szCs w:val="26"/>
        </w:rPr>
        <w:t xml:space="preserve"> он с</w:t>
      </w:r>
      <w:r w:rsidRPr="00761348">
        <w:rPr>
          <w:sz w:val="26"/>
          <w:szCs w:val="26"/>
        </w:rPr>
        <w:t>крывал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уше боль своей старости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воего молодого сердца, если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ог сдержаться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 xml:space="preserve">аплакал при всех. </w:t>
      </w:r>
    </w:p>
    <w:p w:rsidR="00404775" w:rsidRPr="00761348" w:rsidRDefault="00404775" w:rsidP="00AC7DE1">
      <w:pPr>
        <w:ind w:firstLine="709"/>
        <w:jc w:val="right"/>
        <w:rPr>
          <w:sz w:val="26"/>
          <w:szCs w:val="26"/>
        </w:rPr>
      </w:pPr>
      <w:r w:rsidRPr="00761348">
        <w:rPr>
          <w:sz w:val="26"/>
          <w:szCs w:val="26"/>
        </w:rPr>
        <w:t xml:space="preserve">(По К. Г. Паустовскому) </w:t>
      </w:r>
    </w:p>
    <w:p w:rsidR="00404775" w:rsidRPr="00761348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Зада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 Сформулируйте основную мысль прочитанного текст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Расскажите</w:t>
      </w:r>
      <w:r w:rsidR="00283592" w:rsidRPr="00761348">
        <w:rPr>
          <w:sz w:val="26"/>
          <w:szCs w:val="26"/>
        </w:rPr>
        <w:t xml:space="preserve"> о с</w:t>
      </w:r>
      <w:r w:rsidRPr="00761348">
        <w:rPr>
          <w:sz w:val="26"/>
          <w:szCs w:val="26"/>
        </w:rPr>
        <w:t>лужебных частях речи. Найдите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. Расскажите, что нужно знать, чтобы</w:t>
      </w:r>
      <w:r w:rsidR="00283592" w:rsidRPr="00761348">
        <w:rPr>
          <w:sz w:val="26"/>
          <w:szCs w:val="26"/>
        </w:rPr>
        <w:t xml:space="preserve"> не о</w:t>
      </w:r>
      <w:r w:rsidRPr="00761348">
        <w:rPr>
          <w:sz w:val="26"/>
          <w:szCs w:val="26"/>
        </w:rPr>
        <w:t>шибиться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сстановке знаков препинания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едложениях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днородными членами. Найдите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ексте два примера предложений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761348" w:rsidRDefault="00404775" w:rsidP="00AC7DE1">
      <w:pPr>
        <w:pStyle w:val="2"/>
      </w:pPr>
      <w:bookmarkStart w:id="24" w:name="_Toc438211981"/>
      <w:bookmarkStart w:id="25" w:name="_Toc438943080"/>
      <w:bookmarkStart w:id="26" w:name="_Toc435461232"/>
      <w:r w:rsidRPr="00761348">
        <w:t>Приложение 1. Рекомендации</w:t>
      </w:r>
      <w:r w:rsidR="00283592" w:rsidRPr="00761348">
        <w:t xml:space="preserve"> по к</w:t>
      </w:r>
      <w:r w:rsidRPr="00761348">
        <w:t>валификации ошибок</w:t>
      </w:r>
      <w:bookmarkEnd w:id="24"/>
      <w:bookmarkEnd w:id="25"/>
      <w:r w:rsidRPr="00761348">
        <w:t xml:space="preserve"> </w:t>
      </w:r>
      <w:bookmarkEnd w:id="26"/>
    </w:p>
    <w:p w:rsidR="00404775" w:rsidRPr="00761348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761348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761348">
        <w:rPr>
          <w:bCs/>
          <w:sz w:val="26"/>
          <w:szCs w:val="26"/>
          <w:shd w:val="clear" w:color="auto" w:fill="FFFFFF"/>
        </w:rPr>
        <w:t xml:space="preserve"> не н</w:t>
      </w:r>
      <w:r w:rsidRPr="00761348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761348">
        <w:rPr>
          <w:bCs/>
          <w:sz w:val="26"/>
          <w:szCs w:val="26"/>
          <w:shd w:val="clear" w:color="auto" w:fill="FFFFFF"/>
        </w:rPr>
        <w:t xml:space="preserve"> но м</w:t>
      </w:r>
      <w:r w:rsidRPr="00761348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761348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761348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761348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761348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761348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761348">
        <w:rPr>
          <w:b/>
          <w:sz w:val="26"/>
          <w:szCs w:val="26"/>
          <w:shd w:val="clear" w:color="auto" w:fill="FFFFFF"/>
        </w:rPr>
        <w:t xml:space="preserve"> с с</w:t>
      </w:r>
      <w:r w:rsidRPr="00761348">
        <w:rPr>
          <w:b/>
          <w:sz w:val="26"/>
          <w:szCs w:val="26"/>
          <w:shd w:val="clear" w:color="auto" w:fill="FFFFFF"/>
        </w:rPr>
        <w:t>одержанием</w:t>
      </w:r>
      <w:r w:rsidR="00283592" w:rsidRPr="00761348">
        <w:rPr>
          <w:b/>
          <w:sz w:val="26"/>
          <w:szCs w:val="26"/>
          <w:shd w:val="clear" w:color="auto" w:fill="FFFFFF"/>
        </w:rPr>
        <w:t xml:space="preserve"> и л</w:t>
      </w:r>
      <w:r w:rsidRPr="00761348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761348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761348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рушение требования достоверности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ысказывании ситуации или отдельных</w:t>
      </w:r>
      <w:r w:rsidR="00283592" w:rsidRPr="00761348">
        <w:rPr>
          <w:sz w:val="26"/>
          <w:szCs w:val="26"/>
        </w:rPr>
        <w:t xml:space="preserve"> ее д</w:t>
      </w:r>
      <w:r w:rsidRPr="00761348">
        <w:rPr>
          <w:sz w:val="26"/>
          <w:szCs w:val="26"/>
        </w:rPr>
        <w:t xml:space="preserve">еталей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 Фактические ошибки, связанные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еста события; ошибки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ередаче последовательности действий,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ановлении причин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ледствий событий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761348">
        <w:rPr>
          <w:sz w:val="26"/>
          <w:szCs w:val="26"/>
        </w:rPr>
        <w:t xml:space="preserve"> и н</w:t>
      </w:r>
      <w:r w:rsidRPr="00761348">
        <w:rPr>
          <w:sz w:val="26"/>
          <w:szCs w:val="26"/>
        </w:rPr>
        <w:t>аправления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 xml:space="preserve">. д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Ошибки</w:t>
      </w:r>
      <w:r w:rsidR="00283592" w:rsidRPr="00761348">
        <w:rPr>
          <w:sz w:val="26"/>
          <w:szCs w:val="26"/>
        </w:rPr>
        <w:t xml:space="preserve"> в ф</w:t>
      </w:r>
      <w:r w:rsidRPr="00761348">
        <w:rPr>
          <w:sz w:val="26"/>
          <w:szCs w:val="26"/>
        </w:rPr>
        <w:t>оновом материале – различного рода искажения фактов,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вязанных</w:t>
      </w:r>
      <w:r w:rsidR="00283592" w:rsidRPr="00761348">
        <w:rPr>
          <w:sz w:val="26"/>
          <w:szCs w:val="26"/>
        </w:rPr>
        <w:t xml:space="preserve"> с л</w:t>
      </w:r>
      <w:r w:rsidRPr="00761348">
        <w:rPr>
          <w:sz w:val="26"/>
          <w:szCs w:val="26"/>
        </w:rPr>
        <w:t>итературным материалом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Фактические ошибки можно разделить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рубые</w:t>
      </w:r>
      <w:r w:rsidR="00283592" w:rsidRPr="00761348">
        <w:rPr>
          <w:sz w:val="26"/>
          <w:szCs w:val="26"/>
        </w:rPr>
        <w:t xml:space="preserve"> и н</w:t>
      </w:r>
      <w:r w:rsidRPr="00761348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761348">
        <w:rPr>
          <w:sz w:val="26"/>
          <w:szCs w:val="26"/>
        </w:rPr>
        <w:t xml:space="preserve"> же в</w:t>
      </w:r>
      <w:r w:rsidRPr="00761348">
        <w:rPr>
          <w:sz w:val="26"/>
          <w:szCs w:val="26"/>
        </w:rPr>
        <w:t>место «Княжна Мери», выпускник написал «Княжна Мэри»,</w:t>
      </w:r>
      <w:r w:rsidR="00283592" w:rsidRPr="00761348">
        <w:rPr>
          <w:sz w:val="26"/>
          <w:szCs w:val="26"/>
        </w:rPr>
        <w:t xml:space="preserve"> то э</w:t>
      </w:r>
      <w:r w:rsidRPr="00761348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не у</w:t>
      </w:r>
      <w:r w:rsidRPr="00761348">
        <w:rPr>
          <w:sz w:val="26"/>
          <w:szCs w:val="26"/>
        </w:rPr>
        <w:t>читываться при оценивании работы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Логические ошибки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остроении развернутого монологического высказывания</w:t>
      </w:r>
      <w:r w:rsidR="00283592" w:rsidRPr="00761348">
        <w:rPr>
          <w:sz w:val="26"/>
          <w:szCs w:val="26"/>
        </w:rPr>
        <w:t xml:space="preserve"> на з</w:t>
      </w:r>
      <w:r w:rsidRPr="00761348">
        <w:rPr>
          <w:sz w:val="26"/>
          <w:szCs w:val="26"/>
        </w:rPr>
        <w:t>аданную тему, начиная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тступлений</w:t>
      </w:r>
      <w:r w:rsidR="00283592" w:rsidRPr="00761348">
        <w:rPr>
          <w:sz w:val="26"/>
          <w:szCs w:val="26"/>
        </w:rPr>
        <w:t xml:space="preserve"> от т</w:t>
      </w:r>
      <w:r w:rsidRPr="00761348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аканчивая отдельными логическими несообразностями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лковании фактов</w:t>
      </w:r>
      <w:r w:rsidR="00283592" w:rsidRPr="00761348">
        <w:rPr>
          <w:sz w:val="26"/>
          <w:szCs w:val="26"/>
        </w:rPr>
        <w:t xml:space="preserve"> и я</w:t>
      </w:r>
      <w:r w:rsidRPr="00761348">
        <w:rPr>
          <w:sz w:val="26"/>
          <w:szCs w:val="26"/>
        </w:rPr>
        <w:t>влений.</w:t>
      </w:r>
      <w:r w:rsidR="00283592" w:rsidRPr="00761348">
        <w:rPr>
          <w:sz w:val="26"/>
          <w:szCs w:val="26"/>
        </w:rPr>
        <w:t xml:space="preserve"> К х</w:t>
      </w:r>
      <w:r w:rsidRPr="00761348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) нарушение последовательности высказывания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) отсутствие связи между частями высказывания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) неоправданное повторение высказанной ранее мысли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4) раздробление микротемы другой микротемой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5) несоразмерность частей высказывания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6) отсутствие необходимых частей высказывания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. п.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7) нарушение причинно-следственных связей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екст представляет собой группу тесно взаимосвязанных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мыслу</w:t>
      </w:r>
      <w:r w:rsidR="00283592" w:rsidRPr="00761348">
        <w:rPr>
          <w:sz w:val="26"/>
          <w:szCs w:val="26"/>
        </w:rPr>
        <w:t xml:space="preserve"> и г</w:t>
      </w:r>
      <w:r w:rsidRPr="00761348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761348">
        <w:rPr>
          <w:sz w:val="26"/>
          <w:szCs w:val="26"/>
        </w:rPr>
        <w:t xml:space="preserve"> и к</w:t>
      </w:r>
      <w:r w:rsidRPr="00761348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sz w:val="26"/>
          <w:szCs w:val="26"/>
        </w:rPr>
        <w:lastRenderedPageBreak/>
        <w:t>но</w:t>
      </w:r>
      <w:r w:rsidR="008C06AC" w:rsidRPr="00761348">
        <w:rPr>
          <w:sz w:val="26"/>
          <w:szCs w:val="26"/>
        </w:rPr>
        <w:t> не о</w:t>
      </w:r>
      <w:r w:rsidRPr="00761348">
        <w:rPr>
          <w:sz w:val="26"/>
          <w:szCs w:val="26"/>
        </w:rPr>
        <w:t>бязательной.</w:t>
      </w:r>
      <w:r w:rsidR="00283592" w:rsidRPr="00761348">
        <w:rPr>
          <w:sz w:val="26"/>
          <w:szCs w:val="26"/>
        </w:rPr>
        <w:t xml:space="preserve"> В з</w:t>
      </w:r>
      <w:r w:rsidRPr="00761348">
        <w:rPr>
          <w:sz w:val="26"/>
          <w:szCs w:val="26"/>
        </w:rPr>
        <w:t>ависимости</w:t>
      </w:r>
      <w:r w:rsidR="00283592" w:rsidRPr="00761348">
        <w:rPr>
          <w:sz w:val="26"/>
          <w:szCs w:val="26"/>
        </w:rPr>
        <w:t xml:space="preserve"> от с</w:t>
      </w:r>
      <w:r w:rsidRPr="00761348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761348">
        <w:rPr>
          <w:sz w:val="26"/>
          <w:szCs w:val="26"/>
        </w:rPr>
        <w:t xml:space="preserve"> из э</w:t>
      </w:r>
      <w:r w:rsidRPr="00761348">
        <w:rPr>
          <w:sz w:val="26"/>
          <w:szCs w:val="26"/>
        </w:rPr>
        <w:t>тих компонентов. Текст,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личие</w:t>
      </w:r>
      <w:r w:rsidR="00283592" w:rsidRPr="00761348">
        <w:rPr>
          <w:sz w:val="26"/>
          <w:szCs w:val="26"/>
        </w:rPr>
        <w:t xml:space="preserve"> от е</w:t>
      </w:r>
      <w:r w:rsidRPr="00761348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761348">
        <w:rPr>
          <w:sz w:val="26"/>
          <w:szCs w:val="26"/>
        </w:rPr>
        <w:t xml:space="preserve"> не б</w:t>
      </w:r>
      <w:r w:rsidRPr="00761348">
        <w:rPr>
          <w:sz w:val="26"/>
          <w:szCs w:val="26"/>
        </w:rPr>
        <w:t>еспредельна. При написании сочинения необходимо логично</w:t>
      </w:r>
      <w:r w:rsidR="00283592" w:rsidRPr="00761348">
        <w:rPr>
          <w:sz w:val="26"/>
          <w:szCs w:val="26"/>
        </w:rPr>
        <w:t xml:space="preserve"> и а</w:t>
      </w:r>
      <w:r w:rsidRPr="00761348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ведем примеры логических ошибок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зных частях текст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удачный зачин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екст начинается предложением, содержащим указание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едыдущий контекст, который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амом тексте отсутствует, например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С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о</w:t>
      </w:r>
      <w:r w:rsidRPr="00761348">
        <w:rPr>
          <w:i/>
          <w:sz w:val="26"/>
          <w:szCs w:val="26"/>
        </w:rPr>
        <w:t>собенной силой этот эпизод описан</w:t>
      </w:r>
      <w:r w:rsidR="00283592" w:rsidRPr="00761348">
        <w:rPr>
          <w:i/>
          <w:sz w:val="26"/>
          <w:szCs w:val="26"/>
        </w:rPr>
        <w:t xml:space="preserve"> в р</w:t>
      </w:r>
      <w:r w:rsidRPr="00761348">
        <w:rPr>
          <w:i/>
          <w:sz w:val="26"/>
          <w:szCs w:val="26"/>
        </w:rPr>
        <w:t xml:space="preserve">омане... </w:t>
      </w:r>
      <w:r w:rsidRPr="00761348">
        <w:rPr>
          <w:sz w:val="26"/>
          <w:szCs w:val="26"/>
        </w:rPr>
        <w:t>Наличие указательных словоформ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анных предложениях отсылает</w:t>
      </w:r>
      <w:r w:rsidR="00283592" w:rsidRPr="00761348">
        <w:rPr>
          <w:sz w:val="26"/>
          <w:szCs w:val="26"/>
        </w:rPr>
        <w:t xml:space="preserve"> к п</w:t>
      </w:r>
      <w:r w:rsidRPr="00761348">
        <w:rPr>
          <w:sz w:val="26"/>
          <w:szCs w:val="26"/>
        </w:rPr>
        <w:t>редшествующему тексту, таким образом, сами предложени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огут служить началом сочине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редней части</w:t>
      </w:r>
    </w:p>
    <w:p w:rsidR="00404775" w:rsidRPr="00761348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761348">
        <w:rPr>
          <w:i/>
          <w:sz w:val="26"/>
          <w:szCs w:val="26"/>
        </w:rPr>
        <w:t>Большую, страстную любовь она проявляла</w:t>
      </w:r>
      <w:r w:rsidR="00283592" w:rsidRPr="00761348">
        <w:rPr>
          <w:i/>
          <w:sz w:val="26"/>
          <w:szCs w:val="26"/>
        </w:rPr>
        <w:t xml:space="preserve"> к с</w:t>
      </w:r>
      <w:r w:rsidRPr="00761348">
        <w:rPr>
          <w:i/>
          <w:sz w:val="26"/>
          <w:szCs w:val="26"/>
        </w:rPr>
        <w:t>ыну Митрофанушке</w:t>
      </w:r>
      <w:r w:rsidR="00283592" w:rsidRPr="00761348">
        <w:rPr>
          <w:i/>
          <w:sz w:val="26"/>
          <w:szCs w:val="26"/>
        </w:rPr>
        <w:t xml:space="preserve"> и и</w:t>
      </w:r>
      <w:r w:rsidRPr="00761348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761348">
        <w:rPr>
          <w:i/>
          <w:sz w:val="26"/>
          <w:szCs w:val="26"/>
        </w:rPr>
        <w:t xml:space="preserve"> о е</w:t>
      </w:r>
      <w:r w:rsidRPr="00761348">
        <w:rPr>
          <w:i/>
          <w:sz w:val="26"/>
          <w:szCs w:val="26"/>
        </w:rPr>
        <w:t>го воспитании</w:t>
      </w:r>
      <w:r w:rsidR="00283592" w:rsidRPr="00761348">
        <w:rPr>
          <w:i/>
          <w:sz w:val="26"/>
          <w:szCs w:val="26"/>
        </w:rPr>
        <w:t xml:space="preserve"> и о</w:t>
      </w:r>
      <w:r w:rsidRPr="00761348">
        <w:rPr>
          <w:i/>
          <w:sz w:val="26"/>
          <w:szCs w:val="26"/>
        </w:rPr>
        <w:t>бразовании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сутствует последовательность</w:t>
      </w:r>
      <w:r w:rsidR="00283592" w:rsidRPr="00761348">
        <w:rPr>
          <w:sz w:val="26"/>
          <w:szCs w:val="26"/>
        </w:rPr>
        <w:t xml:space="preserve"> в м</w:t>
      </w:r>
      <w:r w:rsidRPr="00761348">
        <w:rPr>
          <w:sz w:val="26"/>
          <w:szCs w:val="26"/>
        </w:rPr>
        <w:t>ыслях, нарушен порядок предложений, что приводит</w:t>
      </w:r>
      <w:r w:rsidR="00283592" w:rsidRPr="00761348">
        <w:rPr>
          <w:sz w:val="26"/>
          <w:szCs w:val="26"/>
        </w:rPr>
        <w:t xml:space="preserve"> к б</w:t>
      </w:r>
      <w:r w:rsidRPr="00761348">
        <w:rPr>
          <w:sz w:val="26"/>
          <w:szCs w:val="26"/>
        </w:rPr>
        <w:t>ессвязности, например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Из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М</w:t>
      </w:r>
      <w:r w:rsidRPr="00761348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761348">
        <w:rPr>
          <w:i/>
          <w:sz w:val="26"/>
          <w:szCs w:val="26"/>
        </w:rPr>
        <w:t xml:space="preserve"> в н</w:t>
      </w:r>
      <w:r w:rsidRPr="00761348">
        <w:rPr>
          <w:i/>
          <w:sz w:val="26"/>
          <w:szCs w:val="26"/>
        </w:rPr>
        <w:t>аши дни.</w:t>
      </w:r>
      <w:r w:rsidR="00283592" w:rsidRPr="00761348">
        <w:rPr>
          <w:i/>
          <w:sz w:val="26"/>
          <w:szCs w:val="26"/>
        </w:rPr>
        <w:t xml:space="preserve"> В к</w:t>
      </w:r>
      <w:r w:rsidRPr="00761348">
        <w:rPr>
          <w:i/>
          <w:sz w:val="26"/>
          <w:szCs w:val="26"/>
        </w:rPr>
        <w:t>омедии Простакова является отрицательным типом</w:t>
      </w:r>
      <w:r w:rsidRPr="00761348">
        <w:rPr>
          <w:sz w:val="26"/>
          <w:szCs w:val="26"/>
        </w:rPr>
        <w:t>. Или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В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с</w:t>
      </w:r>
      <w:r w:rsidRPr="00761348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761348">
        <w:rPr>
          <w:i/>
          <w:sz w:val="26"/>
          <w:szCs w:val="26"/>
        </w:rPr>
        <w:t xml:space="preserve"> ее б</w:t>
      </w:r>
      <w:r w:rsidRPr="00761348">
        <w:rPr>
          <w:i/>
          <w:sz w:val="26"/>
          <w:szCs w:val="26"/>
        </w:rPr>
        <w:t>рата Скотинина</w:t>
      </w:r>
      <w:r w:rsidR="00283592" w:rsidRPr="00761348">
        <w:rPr>
          <w:i/>
          <w:sz w:val="26"/>
          <w:szCs w:val="26"/>
        </w:rPr>
        <w:t xml:space="preserve"> и к</w:t>
      </w:r>
      <w:r w:rsidRPr="00761348">
        <w:rPr>
          <w:i/>
          <w:sz w:val="26"/>
          <w:szCs w:val="26"/>
        </w:rPr>
        <w:t>репостных. Простакова – властная</w:t>
      </w:r>
      <w:r w:rsidR="00283592" w:rsidRPr="00761348">
        <w:rPr>
          <w:i/>
          <w:sz w:val="26"/>
          <w:szCs w:val="26"/>
        </w:rPr>
        <w:t xml:space="preserve"> и ж</w:t>
      </w:r>
      <w:r w:rsidRPr="00761348">
        <w:rPr>
          <w:i/>
          <w:sz w:val="26"/>
          <w:szCs w:val="26"/>
        </w:rPr>
        <w:t>естокая помещица.</w:t>
      </w:r>
      <w:r w:rsidR="00283592" w:rsidRPr="00761348">
        <w:rPr>
          <w:i/>
          <w:sz w:val="26"/>
          <w:szCs w:val="26"/>
        </w:rPr>
        <w:t xml:space="preserve"> Ее и</w:t>
      </w:r>
      <w:r w:rsidRPr="00761348">
        <w:rPr>
          <w:i/>
          <w:sz w:val="26"/>
          <w:szCs w:val="26"/>
        </w:rPr>
        <w:t>мение взято</w:t>
      </w:r>
      <w:r w:rsidR="00283592" w:rsidRPr="00761348">
        <w:rPr>
          <w:i/>
          <w:sz w:val="26"/>
          <w:szCs w:val="26"/>
        </w:rPr>
        <w:t xml:space="preserve"> в о</w:t>
      </w:r>
      <w:r w:rsidRPr="00761348">
        <w:rPr>
          <w:i/>
          <w:sz w:val="26"/>
          <w:szCs w:val="26"/>
        </w:rPr>
        <w:t>пеку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Использованы разнотипные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труктуре предложения, что ведет</w:t>
      </w:r>
      <w:r w:rsidR="00283592" w:rsidRPr="00761348">
        <w:rPr>
          <w:sz w:val="26"/>
          <w:szCs w:val="26"/>
        </w:rPr>
        <w:t xml:space="preserve"> к з</w:t>
      </w:r>
      <w:r w:rsidRPr="00761348">
        <w:rPr>
          <w:sz w:val="26"/>
          <w:szCs w:val="26"/>
        </w:rPr>
        <w:t xml:space="preserve">атруднению понимания смысла, например: </w:t>
      </w:r>
      <w:r w:rsidRPr="00761348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761348">
        <w:rPr>
          <w:i/>
          <w:sz w:val="26"/>
          <w:szCs w:val="26"/>
        </w:rPr>
        <w:t xml:space="preserve"> и р</w:t>
      </w:r>
      <w:r w:rsidRPr="00761348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761348">
        <w:rPr>
          <w:i/>
          <w:sz w:val="26"/>
          <w:szCs w:val="26"/>
        </w:rPr>
        <w:t xml:space="preserve"> с б</w:t>
      </w:r>
      <w:r w:rsidRPr="00761348">
        <w:rPr>
          <w:i/>
          <w:sz w:val="26"/>
          <w:szCs w:val="26"/>
        </w:rPr>
        <w:t>ыстрым переходом</w:t>
      </w:r>
      <w:r w:rsidR="00283592" w:rsidRPr="00761348">
        <w:rPr>
          <w:i/>
          <w:sz w:val="26"/>
          <w:szCs w:val="26"/>
        </w:rPr>
        <w:t xml:space="preserve"> к л</w:t>
      </w:r>
      <w:r w:rsidRPr="00761348">
        <w:rPr>
          <w:i/>
          <w:sz w:val="26"/>
          <w:szCs w:val="26"/>
        </w:rPr>
        <w:t>ету</w:t>
      </w:r>
      <w:r w:rsidRPr="00761348">
        <w:rPr>
          <w:sz w:val="26"/>
          <w:szCs w:val="26"/>
        </w:rPr>
        <w:t xml:space="preserve">. Правильный вариант: </w:t>
      </w:r>
      <w:r w:rsidRPr="00761348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761348">
        <w:rPr>
          <w:i/>
          <w:sz w:val="26"/>
          <w:szCs w:val="26"/>
        </w:rPr>
        <w:t xml:space="preserve"> и р</w:t>
      </w:r>
      <w:r w:rsidRPr="00761348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761348">
        <w:rPr>
          <w:i/>
          <w:sz w:val="26"/>
          <w:szCs w:val="26"/>
        </w:rPr>
        <w:t xml:space="preserve"> в ж</w:t>
      </w:r>
      <w:r w:rsidRPr="00761348">
        <w:rPr>
          <w:i/>
          <w:sz w:val="26"/>
          <w:szCs w:val="26"/>
        </w:rPr>
        <w:t>аркое лето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кзаменуемый</w:t>
      </w:r>
      <w:r w:rsidR="00283592" w:rsidRPr="00761348">
        <w:rPr>
          <w:sz w:val="26"/>
          <w:szCs w:val="26"/>
        </w:rPr>
        <w:t xml:space="preserve"> не р</w:t>
      </w:r>
      <w:r w:rsidRPr="00761348">
        <w:rPr>
          <w:sz w:val="26"/>
          <w:szCs w:val="26"/>
        </w:rPr>
        <w:t>азличает причину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ледствие, часть</w:t>
      </w:r>
      <w:r w:rsidR="00283592" w:rsidRPr="00761348">
        <w:rPr>
          <w:sz w:val="26"/>
          <w:szCs w:val="26"/>
        </w:rPr>
        <w:t xml:space="preserve"> и ц</w:t>
      </w:r>
      <w:r w:rsidRPr="00761348">
        <w:rPr>
          <w:sz w:val="26"/>
          <w:szCs w:val="26"/>
        </w:rPr>
        <w:t>елое, смежные явления</w:t>
      </w:r>
      <w:r w:rsidR="00283592" w:rsidRPr="00761348">
        <w:rPr>
          <w:sz w:val="26"/>
          <w:szCs w:val="26"/>
        </w:rPr>
        <w:t xml:space="preserve"> и д</w:t>
      </w:r>
      <w:r w:rsidRPr="00761348">
        <w:rPr>
          <w:sz w:val="26"/>
          <w:szCs w:val="26"/>
        </w:rPr>
        <w:t xml:space="preserve">ругие отношения, например: </w:t>
      </w:r>
      <w:r w:rsidRPr="00761348">
        <w:rPr>
          <w:i/>
          <w:sz w:val="26"/>
          <w:szCs w:val="26"/>
        </w:rPr>
        <w:t>Так как Обломов – человек ленивый,</w:t>
      </w:r>
      <w:r w:rsidR="00283592" w:rsidRPr="00761348">
        <w:rPr>
          <w:i/>
          <w:sz w:val="26"/>
          <w:szCs w:val="26"/>
        </w:rPr>
        <w:t xml:space="preserve"> у н</w:t>
      </w:r>
      <w:r w:rsidRPr="00761348">
        <w:rPr>
          <w:i/>
          <w:sz w:val="26"/>
          <w:szCs w:val="26"/>
        </w:rPr>
        <w:t>его был Захар – его слуг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удачная концовка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Вывод продублирован: </w:t>
      </w:r>
      <w:r w:rsidRPr="00761348">
        <w:rPr>
          <w:i/>
          <w:sz w:val="26"/>
          <w:szCs w:val="26"/>
        </w:rPr>
        <w:t>Итак, Простакова горячо</w:t>
      </w:r>
      <w:r w:rsidR="00283592" w:rsidRPr="00761348">
        <w:rPr>
          <w:i/>
          <w:sz w:val="26"/>
          <w:szCs w:val="26"/>
        </w:rPr>
        <w:t xml:space="preserve"> и с</w:t>
      </w:r>
      <w:r w:rsidRPr="00761348">
        <w:rPr>
          <w:i/>
          <w:sz w:val="26"/>
          <w:szCs w:val="26"/>
        </w:rPr>
        <w:t>трастно любит сына,</w:t>
      </w:r>
      <w:r w:rsidR="00283592" w:rsidRPr="00761348">
        <w:rPr>
          <w:i/>
          <w:sz w:val="26"/>
          <w:szCs w:val="26"/>
        </w:rPr>
        <w:t xml:space="preserve"> но с</w:t>
      </w:r>
      <w:r w:rsidRPr="00761348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761348">
        <w:rPr>
          <w:i/>
          <w:sz w:val="26"/>
          <w:szCs w:val="26"/>
        </w:rPr>
        <w:t xml:space="preserve"> в М</w:t>
      </w:r>
      <w:r w:rsidRPr="00761348">
        <w:rPr>
          <w:i/>
          <w:sz w:val="26"/>
          <w:szCs w:val="26"/>
        </w:rPr>
        <w:t>итрофанушке лень, распущенность</w:t>
      </w:r>
      <w:r w:rsidR="00283592" w:rsidRPr="00761348">
        <w:rPr>
          <w:i/>
          <w:sz w:val="26"/>
          <w:szCs w:val="26"/>
        </w:rPr>
        <w:t xml:space="preserve"> и б</w:t>
      </w:r>
      <w:r w:rsidRPr="00761348">
        <w:rPr>
          <w:i/>
          <w:sz w:val="26"/>
          <w:szCs w:val="26"/>
        </w:rPr>
        <w:t>ессердечие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761348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761348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761348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761348">
        <w:rPr>
          <w:b/>
          <w:sz w:val="26"/>
          <w:szCs w:val="26"/>
        </w:rPr>
        <w:t>Ошибки, связанные</w:t>
      </w:r>
      <w:r w:rsidR="00283592" w:rsidRPr="00761348">
        <w:rPr>
          <w:b/>
          <w:sz w:val="26"/>
          <w:szCs w:val="26"/>
        </w:rPr>
        <w:t xml:space="preserve"> с н</w:t>
      </w:r>
      <w:r w:rsidRPr="00761348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Речевые ошибки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чевая (в том числе стилистическая) ошибка – это ошибка</w:t>
      </w:r>
      <w:r w:rsidR="00283592" w:rsidRPr="00761348">
        <w:rPr>
          <w:sz w:val="26"/>
          <w:szCs w:val="26"/>
        </w:rPr>
        <w:t xml:space="preserve"> не</w:t>
      </w:r>
      <w:r w:rsidR="008C06AC" w:rsidRPr="00761348">
        <w:rPr>
          <w:sz w:val="26"/>
          <w:szCs w:val="26"/>
        </w:rPr>
        <w:t> в п</w:t>
      </w:r>
      <w:r w:rsidRPr="00761348">
        <w:rPr>
          <w:sz w:val="26"/>
          <w:szCs w:val="26"/>
        </w:rPr>
        <w:t>остроении,</w:t>
      </w:r>
      <w:r w:rsidR="00283592" w:rsidRPr="00761348">
        <w:rPr>
          <w:sz w:val="26"/>
          <w:szCs w:val="26"/>
        </w:rPr>
        <w:t xml:space="preserve"> не</w:t>
      </w:r>
      <w:r w:rsidR="008C06AC" w:rsidRPr="00761348">
        <w:rPr>
          <w:sz w:val="26"/>
          <w:szCs w:val="26"/>
        </w:rPr>
        <w:t> в с</w:t>
      </w:r>
      <w:r w:rsidRPr="00761348">
        <w:rPr>
          <w:sz w:val="26"/>
          <w:szCs w:val="26"/>
        </w:rPr>
        <w:t>труктуре языковой единицы,</w:t>
      </w:r>
      <w:r w:rsidR="00283592" w:rsidRPr="00761348">
        <w:rPr>
          <w:sz w:val="26"/>
          <w:szCs w:val="26"/>
        </w:rPr>
        <w:t xml:space="preserve"> а</w:t>
      </w:r>
      <w:r w:rsidR="008C06AC" w:rsidRPr="00761348">
        <w:rPr>
          <w:sz w:val="26"/>
          <w:szCs w:val="26"/>
        </w:rPr>
        <w:t> в е</w:t>
      </w:r>
      <w:r w:rsidR="00283592" w:rsidRPr="00761348">
        <w:rPr>
          <w:sz w:val="26"/>
          <w:szCs w:val="26"/>
        </w:rPr>
        <w:t>е и</w:t>
      </w:r>
      <w:r w:rsidRPr="00761348">
        <w:rPr>
          <w:sz w:val="26"/>
          <w:szCs w:val="26"/>
        </w:rPr>
        <w:t>спользовании, чаще всего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потреблении слова.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 xml:space="preserve">реимуществу это нарушения лексических норм, например: </w:t>
      </w:r>
      <w:r w:rsidRPr="00761348">
        <w:rPr>
          <w:i/>
          <w:sz w:val="26"/>
          <w:szCs w:val="26"/>
        </w:rPr>
        <w:t>Штольц – один</w:t>
      </w:r>
      <w:r w:rsidR="00283592" w:rsidRPr="00761348">
        <w:rPr>
          <w:i/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lastRenderedPageBreak/>
        <w:t>из г</w:t>
      </w:r>
      <w:r w:rsidRPr="00761348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761348">
        <w:rPr>
          <w:i/>
          <w:sz w:val="26"/>
          <w:szCs w:val="26"/>
        </w:rPr>
        <w:t xml:space="preserve"> на в</w:t>
      </w:r>
      <w:r w:rsidRPr="00761348">
        <w:rPr>
          <w:i/>
          <w:sz w:val="26"/>
          <w:szCs w:val="26"/>
        </w:rPr>
        <w:t xml:space="preserve">ойне двух единственных сыновей. </w:t>
      </w:r>
      <w:r w:rsidRPr="00761348">
        <w:rPr>
          <w:sz w:val="26"/>
          <w:szCs w:val="26"/>
        </w:rPr>
        <w:t>Само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 xml:space="preserve">ебе слово </w:t>
      </w:r>
      <w:r w:rsidRPr="00761348">
        <w:rPr>
          <w:i/>
          <w:sz w:val="26"/>
          <w:szCs w:val="26"/>
        </w:rPr>
        <w:t>одноименный</w:t>
      </w:r>
      <w:r w:rsidRPr="00761348">
        <w:rPr>
          <w:sz w:val="26"/>
          <w:szCs w:val="26"/>
        </w:rPr>
        <w:t xml:space="preserve"> (или </w:t>
      </w:r>
      <w:r w:rsidRPr="00761348">
        <w:rPr>
          <w:i/>
          <w:sz w:val="26"/>
          <w:szCs w:val="26"/>
        </w:rPr>
        <w:t>единственный</w:t>
      </w:r>
      <w:r w:rsidRPr="00761348">
        <w:rPr>
          <w:sz w:val="26"/>
          <w:szCs w:val="26"/>
        </w:rPr>
        <w:t>) ошибки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одержит, оно лишь неудачно употреблено, не «вписывается»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онтекст,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очетается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мыслу</w:t>
      </w:r>
      <w:r w:rsidR="00283592" w:rsidRPr="00761348">
        <w:rPr>
          <w:sz w:val="26"/>
          <w:szCs w:val="26"/>
        </w:rPr>
        <w:t xml:space="preserve"> со с</w:t>
      </w:r>
      <w:r w:rsidRPr="00761348">
        <w:rPr>
          <w:sz w:val="26"/>
          <w:szCs w:val="26"/>
        </w:rPr>
        <w:t>воим ближайшим окружением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употребление слова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есвойственном ему значении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употребление иностилевых слов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ражений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мотивированное применение диалектных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сторечных слов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ражений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мешение лексики разных исторических эпох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рушение лексической сочетаемости (слова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усском языке сочетаются друг</w:t>
      </w:r>
      <w:r w:rsidR="00283592" w:rsidRPr="00761348">
        <w:rPr>
          <w:sz w:val="26"/>
          <w:szCs w:val="26"/>
        </w:rPr>
        <w:t xml:space="preserve"> с д</w:t>
      </w:r>
      <w:r w:rsidRPr="00761348">
        <w:rPr>
          <w:sz w:val="26"/>
          <w:szCs w:val="26"/>
        </w:rPr>
        <w:t>ругом</w:t>
      </w:r>
      <w:r w:rsidR="00283592" w:rsidRPr="00761348">
        <w:rPr>
          <w:sz w:val="26"/>
          <w:szCs w:val="26"/>
        </w:rPr>
        <w:t xml:space="preserve"> в з</w:t>
      </w:r>
      <w:r w:rsidRPr="00761348">
        <w:rPr>
          <w:sz w:val="26"/>
          <w:szCs w:val="26"/>
        </w:rPr>
        <w:t>ависимости</w:t>
      </w:r>
      <w:r w:rsidR="00283592" w:rsidRPr="00761348">
        <w:rPr>
          <w:sz w:val="26"/>
          <w:szCs w:val="26"/>
        </w:rPr>
        <w:t xml:space="preserve"> от</w:t>
      </w:r>
      <w:r w:rsidR="008C06AC" w:rsidRPr="00761348">
        <w:rPr>
          <w:sz w:val="26"/>
          <w:szCs w:val="26"/>
        </w:rPr>
        <w:t> их с</w:t>
      </w:r>
      <w:r w:rsidRPr="00761348">
        <w:rPr>
          <w:sz w:val="26"/>
          <w:szCs w:val="26"/>
        </w:rPr>
        <w:t>мысла;</w:t>
      </w:r>
      <w:r w:rsidR="00283592" w:rsidRPr="00761348">
        <w:rPr>
          <w:sz w:val="26"/>
          <w:szCs w:val="26"/>
        </w:rPr>
        <w:t xml:space="preserve"> от т</w:t>
      </w:r>
      <w:r w:rsidRPr="00761348">
        <w:rPr>
          <w:sz w:val="26"/>
          <w:szCs w:val="26"/>
        </w:rPr>
        <w:t>радиций употребления, вызванных языковой практикой (слова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граниченной сочетаемостью)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употребление лишнего слова (плеоназм)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вторение или двойное употребление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ловесном тексте близких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обоснованный пропуск слова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бедность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днообразие синтаксических конструкций;</w:t>
      </w:r>
    </w:p>
    <w:p w:rsidR="00404775" w:rsidRPr="00761348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рядок слов, приводящий</w:t>
      </w:r>
      <w:r w:rsidR="00283592" w:rsidRPr="00761348">
        <w:rPr>
          <w:sz w:val="26"/>
          <w:szCs w:val="26"/>
        </w:rPr>
        <w:t xml:space="preserve"> к н</w:t>
      </w:r>
      <w:r w:rsidRPr="00761348">
        <w:rPr>
          <w:sz w:val="26"/>
          <w:szCs w:val="26"/>
        </w:rPr>
        <w:t>еоднозначному пониманию предложения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761348">
        <w:rPr>
          <w:sz w:val="26"/>
          <w:szCs w:val="26"/>
        </w:rPr>
        <w:t xml:space="preserve"> и х</w:t>
      </w:r>
      <w:r w:rsidRPr="00761348">
        <w:rPr>
          <w:sz w:val="26"/>
          <w:szCs w:val="26"/>
        </w:rPr>
        <w:t>орошего уровня.</w:t>
      </w:r>
      <w:r w:rsidR="00283592" w:rsidRPr="00761348">
        <w:rPr>
          <w:sz w:val="26"/>
          <w:szCs w:val="26"/>
        </w:rPr>
        <w:t xml:space="preserve"> В</w:t>
      </w:r>
      <w:r w:rsidR="008C06AC" w:rsidRPr="00761348">
        <w:rPr>
          <w:sz w:val="26"/>
          <w:szCs w:val="26"/>
        </w:rPr>
        <w:t> то ж</w:t>
      </w:r>
      <w:r w:rsidR="00283592" w:rsidRPr="00761348">
        <w:rPr>
          <w:sz w:val="26"/>
          <w:szCs w:val="26"/>
        </w:rPr>
        <w:t>е в</w:t>
      </w:r>
      <w:r w:rsidRPr="00761348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чевые ошибки следует отличать</w:t>
      </w:r>
      <w:r w:rsidR="00283592" w:rsidRPr="00761348">
        <w:rPr>
          <w:sz w:val="26"/>
          <w:szCs w:val="26"/>
        </w:rPr>
        <w:t xml:space="preserve"> от о</w:t>
      </w:r>
      <w:r w:rsidRPr="00761348">
        <w:rPr>
          <w:sz w:val="26"/>
          <w:szCs w:val="26"/>
        </w:rPr>
        <w:t>шибок грамматических (об этом см. далее)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761348">
        <w:rPr>
          <w:sz w:val="26"/>
          <w:szCs w:val="26"/>
        </w:rPr>
        <w:t xml:space="preserve"> с н</w:t>
      </w:r>
      <w:r w:rsidRPr="00761348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потреблении омонимов, антонимов, синонимов,</w:t>
      </w:r>
      <w:r w:rsidR="00283592" w:rsidRPr="00761348">
        <w:rPr>
          <w:sz w:val="26"/>
          <w:szCs w:val="26"/>
        </w:rPr>
        <w:t xml:space="preserve"> не у</w:t>
      </w:r>
      <w:r w:rsidRPr="00761348">
        <w:rPr>
          <w:sz w:val="26"/>
          <w:szCs w:val="26"/>
        </w:rPr>
        <w:t xml:space="preserve">страненная контекстом многозначность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 наиболее частотным ошибкам относятся следующие:</w:t>
      </w:r>
    </w:p>
    <w:p w:rsidR="00404775" w:rsidRPr="00761348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Неразличение (смешение) паронимов: </w:t>
      </w:r>
      <w:r w:rsidRPr="00761348">
        <w:rPr>
          <w:i/>
          <w:sz w:val="26"/>
          <w:szCs w:val="26"/>
        </w:rPr>
        <w:t>Хищное</w:t>
      </w:r>
      <w:r w:rsidRPr="00761348">
        <w:rPr>
          <w:sz w:val="26"/>
          <w:szCs w:val="26"/>
        </w:rPr>
        <w:t xml:space="preserve"> (вместо </w:t>
      </w:r>
      <w:r w:rsidRPr="00761348">
        <w:rPr>
          <w:i/>
          <w:sz w:val="26"/>
          <w:szCs w:val="26"/>
        </w:rPr>
        <w:t>хищническое</w:t>
      </w:r>
      <w:r w:rsidRPr="00761348">
        <w:rPr>
          <w:sz w:val="26"/>
          <w:szCs w:val="26"/>
        </w:rPr>
        <w:t xml:space="preserve">) </w:t>
      </w:r>
      <w:r w:rsidRPr="00761348">
        <w:rPr>
          <w:i/>
          <w:sz w:val="26"/>
          <w:szCs w:val="26"/>
        </w:rPr>
        <w:t>истребление лесов привело</w:t>
      </w:r>
      <w:r w:rsidR="00283592" w:rsidRPr="00761348">
        <w:rPr>
          <w:i/>
          <w:sz w:val="26"/>
          <w:szCs w:val="26"/>
        </w:rPr>
        <w:t xml:space="preserve"> к о</w:t>
      </w:r>
      <w:r w:rsidRPr="00761348">
        <w:rPr>
          <w:i/>
          <w:sz w:val="26"/>
          <w:szCs w:val="26"/>
        </w:rPr>
        <w:t>бразованию оврагов;</w:t>
      </w:r>
      <w:r w:rsidR="00283592" w:rsidRPr="00761348">
        <w:rPr>
          <w:i/>
          <w:sz w:val="26"/>
          <w:szCs w:val="26"/>
        </w:rPr>
        <w:t xml:space="preserve"> В к</w:t>
      </w:r>
      <w:r w:rsidRPr="00761348">
        <w:rPr>
          <w:i/>
          <w:sz w:val="26"/>
          <w:szCs w:val="26"/>
        </w:rPr>
        <w:t>онце собрания слово представили</w:t>
      </w:r>
      <w:r w:rsidRPr="00761348">
        <w:rPr>
          <w:sz w:val="26"/>
          <w:szCs w:val="26"/>
        </w:rPr>
        <w:t xml:space="preserve"> (вместо </w:t>
      </w:r>
      <w:r w:rsidRPr="00761348">
        <w:rPr>
          <w:i/>
          <w:sz w:val="26"/>
          <w:szCs w:val="26"/>
        </w:rPr>
        <w:t>предоставили</w:t>
      </w:r>
      <w:r w:rsidRPr="00761348">
        <w:rPr>
          <w:sz w:val="26"/>
          <w:szCs w:val="26"/>
        </w:rPr>
        <w:t xml:space="preserve">) </w:t>
      </w:r>
      <w:r w:rsidRPr="00761348">
        <w:rPr>
          <w:i/>
          <w:sz w:val="26"/>
          <w:szCs w:val="26"/>
        </w:rPr>
        <w:t>известному ученому;</w:t>
      </w:r>
      <w:r w:rsidR="00283592" w:rsidRPr="00761348">
        <w:rPr>
          <w:i/>
          <w:sz w:val="26"/>
          <w:szCs w:val="26"/>
        </w:rPr>
        <w:t xml:space="preserve"> В т</w:t>
      </w:r>
      <w:r w:rsidRPr="00761348">
        <w:rPr>
          <w:i/>
          <w:sz w:val="26"/>
          <w:szCs w:val="26"/>
        </w:rPr>
        <w:t>аких случаях</w:t>
      </w:r>
      <w:r w:rsidR="00283592" w:rsidRPr="00761348">
        <w:rPr>
          <w:i/>
          <w:sz w:val="26"/>
          <w:szCs w:val="26"/>
        </w:rPr>
        <w:t xml:space="preserve"> я в</w:t>
      </w:r>
      <w:r w:rsidRPr="00761348">
        <w:rPr>
          <w:i/>
          <w:sz w:val="26"/>
          <w:szCs w:val="26"/>
        </w:rPr>
        <w:t>зглядываю в «Философский словарь»</w:t>
      </w:r>
      <w:r w:rsidRPr="00761348">
        <w:rPr>
          <w:sz w:val="26"/>
          <w:szCs w:val="26"/>
        </w:rPr>
        <w:t xml:space="preserve"> (глагол </w:t>
      </w:r>
      <w:r w:rsidRPr="00761348">
        <w:rPr>
          <w:i/>
          <w:sz w:val="26"/>
          <w:szCs w:val="26"/>
        </w:rPr>
        <w:t>взглянуть</w:t>
      </w:r>
      <w:r w:rsidRPr="00761348">
        <w:rPr>
          <w:sz w:val="26"/>
          <w:szCs w:val="26"/>
        </w:rPr>
        <w:t xml:space="preserve"> обычно имеет при себе дополнение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 xml:space="preserve">редлогом </w:t>
      </w:r>
      <w:r w:rsidRPr="00761348">
        <w:rPr>
          <w:i/>
          <w:sz w:val="26"/>
          <w:szCs w:val="26"/>
        </w:rPr>
        <w:t>на</w:t>
      </w:r>
      <w:r w:rsidRPr="00761348">
        <w:rPr>
          <w:sz w:val="26"/>
          <w:szCs w:val="26"/>
        </w:rPr>
        <w:t xml:space="preserve">: </w:t>
      </w:r>
      <w:r w:rsidRPr="00761348">
        <w:rPr>
          <w:i/>
          <w:sz w:val="26"/>
          <w:szCs w:val="26"/>
        </w:rPr>
        <w:t>взглянуть</w:t>
      </w:r>
      <w:r w:rsidR="00283592" w:rsidRPr="00761348">
        <w:rPr>
          <w:i/>
          <w:sz w:val="26"/>
          <w:szCs w:val="26"/>
        </w:rPr>
        <w:t xml:space="preserve"> на к</w:t>
      </w:r>
      <w:r w:rsidRPr="00761348">
        <w:rPr>
          <w:i/>
          <w:sz w:val="26"/>
          <w:szCs w:val="26"/>
        </w:rPr>
        <w:t>ого-нибудь или</w:t>
      </w:r>
      <w:r w:rsidR="00283592" w:rsidRPr="00761348">
        <w:rPr>
          <w:i/>
          <w:sz w:val="26"/>
          <w:szCs w:val="26"/>
        </w:rPr>
        <w:t xml:space="preserve"> на ч</w:t>
      </w:r>
      <w:r w:rsidRPr="00761348">
        <w:rPr>
          <w:i/>
          <w:sz w:val="26"/>
          <w:szCs w:val="26"/>
        </w:rPr>
        <w:t>то-нибудь</w:t>
      </w:r>
      <w:r w:rsidRPr="00761348">
        <w:rPr>
          <w:sz w:val="26"/>
          <w:szCs w:val="26"/>
        </w:rPr>
        <w:t>,</w:t>
      </w:r>
      <w:r w:rsidR="00283592" w:rsidRPr="00761348">
        <w:rPr>
          <w:sz w:val="26"/>
          <w:szCs w:val="26"/>
        </w:rPr>
        <w:t xml:space="preserve"> а г</w:t>
      </w:r>
      <w:r w:rsidRPr="00761348">
        <w:rPr>
          <w:sz w:val="26"/>
          <w:szCs w:val="26"/>
        </w:rPr>
        <w:t xml:space="preserve">лагол </w:t>
      </w:r>
      <w:r w:rsidRPr="00761348">
        <w:rPr>
          <w:i/>
          <w:sz w:val="26"/>
          <w:szCs w:val="26"/>
        </w:rPr>
        <w:t>заглянуть</w:t>
      </w:r>
      <w:r w:rsidRPr="00761348">
        <w:rPr>
          <w:sz w:val="26"/>
          <w:szCs w:val="26"/>
        </w:rPr>
        <w:t>, который необходимо употребить</w:t>
      </w:r>
      <w:r w:rsidR="00283592" w:rsidRPr="00761348">
        <w:rPr>
          <w:sz w:val="26"/>
          <w:szCs w:val="26"/>
        </w:rPr>
        <w:t xml:space="preserve"> в э</w:t>
      </w:r>
      <w:r w:rsidRPr="00761348">
        <w:rPr>
          <w:sz w:val="26"/>
          <w:szCs w:val="26"/>
        </w:rPr>
        <w:t>том предложении, имеет дополнение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 xml:space="preserve">редлогом </w:t>
      </w:r>
      <w:r w:rsidRPr="00761348">
        <w:rPr>
          <w:i/>
          <w:sz w:val="26"/>
          <w:szCs w:val="26"/>
        </w:rPr>
        <w:t>в</w:t>
      </w:r>
      <w:r w:rsidRPr="00761348">
        <w:rPr>
          <w:sz w:val="26"/>
          <w:szCs w:val="26"/>
        </w:rPr>
        <w:t>).</w:t>
      </w:r>
    </w:p>
    <w:p w:rsidR="00404775" w:rsidRPr="00761348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 xml:space="preserve">ыборе синонима: </w:t>
      </w:r>
      <w:r w:rsidRPr="00761348">
        <w:rPr>
          <w:i/>
          <w:sz w:val="26"/>
          <w:szCs w:val="26"/>
        </w:rPr>
        <w:t>Имя этого поэта знакомо</w:t>
      </w:r>
      <w:r w:rsidR="00283592" w:rsidRPr="00761348">
        <w:rPr>
          <w:i/>
          <w:sz w:val="26"/>
          <w:szCs w:val="26"/>
        </w:rPr>
        <w:t xml:space="preserve"> во м</w:t>
      </w:r>
      <w:r w:rsidRPr="00761348">
        <w:rPr>
          <w:i/>
          <w:sz w:val="26"/>
          <w:szCs w:val="26"/>
        </w:rPr>
        <w:t>ногих странах</w:t>
      </w:r>
      <w:r w:rsidRPr="00761348">
        <w:rPr>
          <w:sz w:val="26"/>
          <w:szCs w:val="26"/>
        </w:rPr>
        <w:t xml:space="preserve"> (вместо слова </w:t>
      </w:r>
      <w:r w:rsidRPr="00761348">
        <w:rPr>
          <w:i/>
          <w:sz w:val="26"/>
          <w:szCs w:val="26"/>
        </w:rPr>
        <w:t>известно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 xml:space="preserve">редложении ошибочно употреблен его синоним </w:t>
      </w:r>
      <w:r w:rsidRPr="00761348">
        <w:rPr>
          <w:i/>
          <w:sz w:val="26"/>
          <w:szCs w:val="26"/>
        </w:rPr>
        <w:t>знакомо</w:t>
      </w:r>
      <w:r w:rsidRPr="00761348">
        <w:rPr>
          <w:sz w:val="26"/>
          <w:szCs w:val="26"/>
        </w:rPr>
        <w:t xml:space="preserve">); </w:t>
      </w:r>
      <w:r w:rsidRPr="00761348">
        <w:rPr>
          <w:i/>
          <w:sz w:val="26"/>
          <w:szCs w:val="26"/>
        </w:rPr>
        <w:t>Теперь</w:t>
      </w:r>
      <w:r w:rsidR="00283592" w:rsidRPr="00761348">
        <w:rPr>
          <w:i/>
          <w:sz w:val="26"/>
          <w:szCs w:val="26"/>
        </w:rPr>
        <w:t xml:space="preserve"> в н</w:t>
      </w:r>
      <w:r w:rsidRPr="00761348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761348">
        <w:rPr>
          <w:i/>
          <w:sz w:val="26"/>
          <w:szCs w:val="26"/>
        </w:rPr>
        <w:t xml:space="preserve"> и э</w:t>
      </w:r>
      <w:r w:rsidRPr="00761348">
        <w:rPr>
          <w:i/>
          <w:sz w:val="26"/>
          <w:szCs w:val="26"/>
        </w:rPr>
        <w:t>то нам</w:t>
      </w:r>
      <w:r w:rsidR="00283592" w:rsidRPr="00761348">
        <w:rPr>
          <w:i/>
          <w:sz w:val="26"/>
          <w:szCs w:val="26"/>
        </w:rPr>
        <w:t xml:space="preserve"> не и</w:t>
      </w:r>
      <w:r w:rsidRPr="00761348">
        <w:rPr>
          <w:i/>
          <w:sz w:val="26"/>
          <w:szCs w:val="26"/>
        </w:rPr>
        <w:t>мпонирует</w:t>
      </w:r>
      <w:r w:rsidRPr="00761348">
        <w:rPr>
          <w:sz w:val="26"/>
          <w:szCs w:val="26"/>
        </w:rPr>
        <w:t xml:space="preserve"> (в данном случае вместо слова </w:t>
      </w:r>
      <w:r w:rsidRPr="00761348">
        <w:rPr>
          <w:i/>
          <w:sz w:val="26"/>
          <w:szCs w:val="26"/>
        </w:rPr>
        <w:t>пространство</w:t>
      </w:r>
      <w:r w:rsidRPr="00761348">
        <w:rPr>
          <w:sz w:val="26"/>
          <w:szCs w:val="26"/>
        </w:rPr>
        <w:t xml:space="preserve"> лучше употребить </w:t>
      </w:r>
      <w:r w:rsidRPr="00761348">
        <w:rPr>
          <w:sz w:val="26"/>
          <w:szCs w:val="26"/>
        </w:rPr>
        <w:lastRenderedPageBreak/>
        <w:t xml:space="preserve">его синоним </w:t>
      </w:r>
      <w:r w:rsidRPr="00761348">
        <w:rPr>
          <w:i/>
          <w:sz w:val="26"/>
          <w:szCs w:val="26"/>
        </w:rPr>
        <w:t>место</w:t>
      </w:r>
      <w:r w:rsidRPr="00761348">
        <w:rPr>
          <w:sz w:val="26"/>
          <w:szCs w:val="26"/>
        </w:rPr>
        <w:t xml:space="preserve">; иноязычное слово </w:t>
      </w:r>
      <w:r w:rsidRPr="00761348">
        <w:rPr>
          <w:i/>
          <w:sz w:val="26"/>
          <w:szCs w:val="26"/>
        </w:rPr>
        <w:t>импонирует</w:t>
      </w:r>
      <w:r w:rsidRPr="00761348">
        <w:rPr>
          <w:sz w:val="26"/>
          <w:szCs w:val="26"/>
        </w:rPr>
        <w:t xml:space="preserve"> также требует синонимической замены).</w:t>
      </w:r>
    </w:p>
    <w:p w:rsidR="00404775" w:rsidRPr="00761348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 при употреблении антонимов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остроении антитезы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В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т</w:t>
      </w:r>
      <w:r w:rsidRPr="00761348">
        <w:rPr>
          <w:i/>
          <w:sz w:val="26"/>
          <w:szCs w:val="26"/>
        </w:rPr>
        <w:t>ретьей части текста</w:t>
      </w:r>
      <w:r w:rsidR="00283592" w:rsidRPr="00761348">
        <w:rPr>
          <w:i/>
          <w:sz w:val="26"/>
          <w:szCs w:val="26"/>
        </w:rPr>
        <w:t xml:space="preserve"> не в</w:t>
      </w:r>
      <w:r w:rsidRPr="00761348">
        <w:rPr>
          <w:i/>
          <w:sz w:val="26"/>
          <w:szCs w:val="26"/>
        </w:rPr>
        <w:t>еселый,</w:t>
      </w:r>
      <w:r w:rsidR="00283592" w:rsidRPr="00761348">
        <w:rPr>
          <w:i/>
          <w:sz w:val="26"/>
          <w:szCs w:val="26"/>
        </w:rPr>
        <w:t xml:space="preserve"> но</w:t>
      </w:r>
      <w:r w:rsidR="008C06AC" w:rsidRPr="00761348">
        <w:rPr>
          <w:i/>
          <w:sz w:val="26"/>
          <w:szCs w:val="26"/>
        </w:rPr>
        <w:t> и н</w:t>
      </w:r>
      <w:r w:rsidR="00283592" w:rsidRPr="00761348">
        <w:rPr>
          <w:i/>
          <w:sz w:val="26"/>
          <w:szCs w:val="26"/>
        </w:rPr>
        <w:t>е м</w:t>
      </w:r>
      <w:r w:rsidRPr="00761348">
        <w:rPr>
          <w:i/>
          <w:sz w:val="26"/>
          <w:szCs w:val="26"/>
        </w:rPr>
        <w:t>ажорный мотив заставляет нас задуматься</w:t>
      </w:r>
      <w:r w:rsidRPr="00761348">
        <w:rPr>
          <w:sz w:val="26"/>
          <w:szCs w:val="26"/>
        </w:rPr>
        <w:t xml:space="preserve"> (антитеза требует четкости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очности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поставлении контрастных слов,</w:t>
      </w:r>
      <w:r w:rsidR="00283592" w:rsidRPr="00761348">
        <w:rPr>
          <w:sz w:val="26"/>
          <w:szCs w:val="26"/>
        </w:rPr>
        <w:t xml:space="preserve"> а</w:t>
      </w:r>
      <w:r w:rsidR="008C06AC" w:rsidRPr="00761348">
        <w:rPr>
          <w:sz w:val="26"/>
          <w:szCs w:val="26"/>
        </w:rPr>
        <w:t> </w:t>
      </w:r>
      <w:r w:rsidR="008C06AC" w:rsidRPr="00761348">
        <w:rPr>
          <w:i/>
          <w:sz w:val="26"/>
          <w:szCs w:val="26"/>
        </w:rPr>
        <w:t>не</w:t>
      </w:r>
      <w:r w:rsidR="008C06AC" w:rsidRPr="00761348">
        <w:rPr>
          <w:sz w:val="26"/>
          <w:szCs w:val="26"/>
        </w:rPr>
        <w:t> </w:t>
      </w:r>
      <w:r w:rsidR="008C06AC" w:rsidRPr="00761348">
        <w:rPr>
          <w:i/>
          <w:sz w:val="26"/>
          <w:szCs w:val="26"/>
        </w:rPr>
        <w:t>в</w:t>
      </w:r>
      <w:r w:rsidRPr="00761348">
        <w:rPr>
          <w:i/>
          <w:sz w:val="26"/>
          <w:szCs w:val="26"/>
        </w:rPr>
        <w:t>еселый</w:t>
      </w:r>
      <w:r w:rsidR="00283592" w:rsidRPr="00761348">
        <w:rPr>
          <w:sz w:val="26"/>
          <w:szCs w:val="26"/>
        </w:rPr>
        <w:t xml:space="preserve"> и </w:t>
      </w:r>
      <w:r w:rsidR="00283592" w:rsidRPr="00761348">
        <w:rPr>
          <w:i/>
          <w:sz w:val="26"/>
          <w:szCs w:val="26"/>
        </w:rPr>
        <w:t>м</w:t>
      </w:r>
      <w:r w:rsidRPr="00761348">
        <w:rPr>
          <w:i/>
          <w:sz w:val="26"/>
          <w:szCs w:val="26"/>
        </w:rPr>
        <w:t>ажорный</w:t>
      </w:r>
      <w:r w:rsidR="00283592" w:rsidRPr="00761348">
        <w:rPr>
          <w:sz w:val="26"/>
          <w:szCs w:val="26"/>
        </w:rPr>
        <w:t xml:space="preserve"> не я</w:t>
      </w:r>
      <w:r w:rsidRPr="00761348">
        <w:rPr>
          <w:sz w:val="26"/>
          <w:szCs w:val="26"/>
        </w:rPr>
        <w:t>вляются даже контекстуальными антонимами, поскольку</w:t>
      </w:r>
      <w:r w:rsidR="00283592" w:rsidRPr="00761348">
        <w:rPr>
          <w:sz w:val="26"/>
          <w:szCs w:val="26"/>
        </w:rPr>
        <w:t xml:space="preserve"> не в</w:t>
      </w:r>
      <w:r w:rsidRPr="00761348">
        <w:rPr>
          <w:sz w:val="26"/>
          <w:szCs w:val="26"/>
        </w:rPr>
        <w:t>ыражают разнополярных проявлений одного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ого</w:t>
      </w:r>
      <w:r w:rsidR="00283592" w:rsidRPr="00761348">
        <w:rPr>
          <w:sz w:val="26"/>
          <w:szCs w:val="26"/>
        </w:rPr>
        <w:t xml:space="preserve"> же п</w:t>
      </w:r>
      <w:r w:rsidRPr="00761348">
        <w:rPr>
          <w:sz w:val="26"/>
          <w:szCs w:val="26"/>
        </w:rPr>
        <w:t>ризнака).</w:t>
      </w:r>
    </w:p>
    <w:p w:rsidR="00404775" w:rsidRPr="00761348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рушение лексической сочетаемости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В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э</w:t>
      </w:r>
      <w:r w:rsidRPr="00761348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761348">
        <w:rPr>
          <w:i/>
          <w:sz w:val="26"/>
          <w:szCs w:val="26"/>
        </w:rPr>
        <w:t xml:space="preserve"> об а</w:t>
      </w:r>
      <w:r w:rsidRPr="00761348">
        <w:rPr>
          <w:i/>
          <w:sz w:val="26"/>
          <w:szCs w:val="26"/>
        </w:rPr>
        <w:t>варии, начальник скоропостижно прибыл</w:t>
      </w:r>
      <w:r w:rsidR="00283592" w:rsidRPr="00761348">
        <w:rPr>
          <w:i/>
          <w:sz w:val="26"/>
          <w:szCs w:val="26"/>
        </w:rPr>
        <w:t xml:space="preserve"> на о</w:t>
      </w:r>
      <w:r w:rsidRPr="00761348">
        <w:rPr>
          <w:i/>
          <w:sz w:val="26"/>
          <w:szCs w:val="26"/>
        </w:rPr>
        <w:t>бъект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иболее распространённые речевые ошибки приведены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аблице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н</w:t>
            </w:r>
            <w:r w:rsidRPr="00761348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Мы были </w:t>
            </w:r>
            <w:r w:rsidRPr="00761348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761348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на</w:t>
            </w:r>
            <w:r w:rsidR="00283592" w:rsidRPr="00761348">
              <w:rPr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п</w:t>
            </w:r>
            <w:r w:rsidRPr="00761348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761348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с</w:t>
            </w:r>
            <w:r w:rsidRPr="00761348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с</w:t>
            </w:r>
            <w:r w:rsidRPr="00761348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к э</w:t>
            </w:r>
            <w:r w:rsidRPr="00761348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 w:rsidRPr="00761348">
              <w:rPr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761348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761348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761348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В </w:t>
            </w:r>
            <w:r w:rsidRPr="00761348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761348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к э</w:t>
            </w:r>
            <w:r w:rsidRPr="00761348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761348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в</w:t>
            </w:r>
            <w:r w:rsidR="00283592" w:rsidRPr="00761348">
              <w:rPr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д</w:t>
            </w:r>
            <w:r w:rsidRPr="00761348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761348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ф</w:t>
            </w:r>
            <w:r w:rsidRPr="00761348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Астафьев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то</w:t>
            </w:r>
            <w:r w:rsidR="008C06AC" w:rsidRPr="00761348">
              <w:rPr>
                <w:sz w:val="26"/>
                <w:szCs w:val="26"/>
                <w:lang w:eastAsia="en-US"/>
              </w:rPr>
              <w:t> </w:t>
            </w:r>
            <w:r w:rsidR="008C06AC" w:rsidRPr="00761348">
              <w:rPr>
                <w:b/>
                <w:sz w:val="26"/>
                <w:szCs w:val="26"/>
                <w:lang w:eastAsia="en-US"/>
              </w:rPr>
              <w:t>и</w:t>
            </w:r>
            <w:r w:rsidR="008C06AC" w:rsidRPr="00761348">
              <w:rPr>
                <w:sz w:val="26"/>
                <w:szCs w:val="26"/>
                <w:lang w:eastAsia="en-US"/>
              </w:rPr>
              <w:t> </w:t>
            </w:r>
            <w:r w:rsidR="008C06AC" w:rsidRPr="00761348">
              <w:rPr>
                <w:b/>
                <w:sz w:val="26"/>
                <w:szCs w:val="26"/>
                <w:lang w:eastAsia="en-US"/>
              </w:rPr>
              <w:t>д</w:t>
            </w:r>
            <w:r w:rsidRPr="00761348">
              <w:rPr>
                <w:b/>
                <w:sz w:val="26"/>
                <w:szCs w:val="26"/>
                <w:lang w:eastAsia="en-US"/>
              </w:rPr>
              <w:t>ело</w:t>
            </w:r>
            <w:r w:rsidRPr="00761348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к у</w:t>
            </w:r>
            <w:r w:rsidRPr="00761348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о</w:t>
            </w:r>
            <w:r w:rsidRPr="00761348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761348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761348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761348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761348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Автор </w:t>
            </w:r>
            <w:r w:rsidRPr="00761348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761348">
              <w:rPr>
                <w:sz w:val="26"/>
                <w:szCs w:val="26"/>
                <w:lang w:eastAsia="en-US"/>
              </w:rPr>
              <w:t xml:space="preserve">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Автор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761348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761348">
              <w:rPr>
                <w:bCs/>
                <w:sz w:val="26"/>
                <w:szCs w:val="26"/>
                <w:lang w:eastAsia="en-US"/>
              </w:rPr>
              <w:t>(вместо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761348">
              <w:rPr>
                <w:bCs/>
                <w:sz w:val="26"/>
                <w:szCs w:val="26"/>
                <w:lang w:eastAsia="en-US"/>
              </w:rPr>
              <w:t>)</w:t>
            </w:r>
            <w:r w:rsidRPr="00761348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т</w:t>
            </w:r>
            <w:r w:rsidRPr="00761348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761348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п</w:t>
            </w:r>
            <w:r w:rsidRPr="00761348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761348">
              <w:rPr>
                <w:sz w:val="26"/>
                <w:szCs w:val="26"/>
                <w:lang w:eastAsia="en-US"/>
              </w:rPr>
              <w:t xml:space="preserve">юноша, </w:t>
            </w:r>
            <w:r w:rsidRPr="00761348">
              <w:rPr>
                <w:b/>
                <w:sz w:val="26"/>
                <w:szCs w:val="26"/>
                <w:lang w:eastAsia="en-US"/>
              </w:rPr>
              <w:t>очень</w:t>
            </w:r>
            <w:r w:rsidRPr="00761348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б</w:t>
            </w:r>
            <w:r w:rsidRPr="00761348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В этом </w:t>
            </w:r>
            <w:r w:rsidRPr="00761348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о р</w:t>
            </w:r>
            <w:r w:rsidRPr="00761348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761348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761348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761348">
              <w:rPr>
                <w:spacing w:val="-6"/>
                <w:sz w:val="26"/>
                <w:szCs w:val="26"/>
                <w:lang w:eastAsia="en-US"/>
              </w:rPr>
              <w:t xml:space="preserve"> не з</w:t>
            </w:r>
            <w:r w:rsidRPr="00761348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761348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761348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761348">
              <w:rPr>
                <w:spacing w:val="-6"/>
                <w:sz w:val="26"/>
                <w:szCs w:val="26"/>
                <w:lang w:eastAsia="en-US"/>
              </w:rPr>
              <w:t xml:space="preserve"> не п</w:t>
            </w:r>
            <w:r w:rsidRPr="00761348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Бедност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о</w:t>
            </w:r>
            <w:r w:rsidRPr="00761348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 xml:space="preserve"> в р</w:t>
            </w:r>
            <w:r w:rsidRPr="00761348">
              <w:rPr>
                <w:b/>
                <w:sz w:val="26"/>
                <w:szCs w:val="26"/>
                <w:lang w:eastAsia="en-US"/>
              </w:rPr>
              <w:t>едакцию</w:t>
            </w:r>
            <w:r w:rsidRPr="00761348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761348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761348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г</w:t>
            </w:r>
            <w:r w:rsidRPr="00761348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761348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 w:rsidRPr="00761348">
              <w:rPr>
                <w:sz w:val="26"/>
                <w:szCs w:val="26"/>
                <w:lang w:eastAsia="en-US"/>
              </w:rPr>
              <w:t> о</w:t>
            </w:r>
            <w:r w:rsidRPr="00761348">
              <w:rPr>
                <w:sz w:val="26"/>
                <w:szCs w:val="26"/>
                <w:lang w:eastAsia="en-US"/>
              </w:rPr>
              <w:t>тноситс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к х</w:t>
            </w:r>
            <w:r w:rsidRPr="00761348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же в</w:t>
            </w:r>
            <w:r w:rsidRPr="00761348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761348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761348" w:rsidRDefault="00404775" w:rsidP="00AC7DE1">
      <w:pPr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Грамматические ошибки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Грамматическая ошибка – это ошибка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труктуре языковой единицы: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761348">
        <w:rPr>
          <w:sz w:val="26"/>
          <w:szCs w:val="26"/>
        </w:rPr>
        <w:t xml:space="preserve"> не н</w:t>
      </w:r>
      <w:r w:rsidRPr="00761348">
        <w:rPr>
          <w:sz w:val="26"/>
          <w:szCs w:val="26"/>
        </w:rPr>
        <w:t>ужен контекст,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в э</w:t>
      </w:r>
      <w:r w:rsidRPr="00761348">
        <w:rPr>
          <w:sz w:val="26"/>
          <w:szCs w:val="26"/>
        </w:rPr>
        <w:t>том</w:t>
      </w:r>
      <w:r w:rsidR="00283592" w:rsidRPr="00761348">
        <w:rPr>
          <w:sz w:val="26"/>
          <w:szCs w:val="26"/>
        </w:rPr>
        <w:t xml:space="preserve"> ее о</w:t>
      </w:r>
      <w:r w:rsidRPr="00761348">
        <w:rPr>
          <w:sz w:val="26"/>
          <w:szCs w:val="26"/>
        </w:rPr>
        <w:t>тличие</w:t>
      </w:r>
      <w:r w:rsidR="00283592" w:rsidRPr="00761348">
        <w:rPr>
          <w:sz w:val="26"/>
          <w:szCs w:val="26"/>
        </w:rPr>
        <w:t xml:space="preserve"> от о</w:t>
      </w:r>
      <w:r w:rsidRPr="00761348">
        <w:rPr>
          <w:sz w:val="26"/>
          <w:szCs w:val="26"/>
        </w:rPr>
        <w:t>шибки речевой, которая выявляется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онтексте.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ледует также смешивать ошибки грамматические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рфографические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Грамматические ошибки состоят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арушении связи между подлежащим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казуемым, ошибочном построении предложения</w:t>
      </w:r>
      <w:r w:rsidR="00283592" w:rsidRPr="00761348">
        <w:rPr>
          <w:sz w:val="26"/>
          <w:szCs w:val="26"/>
        </w:rPr>
        <w:t xml:space="preserve"> с д</w:t>
      </w:r>
      <w:r w:rsidRPr="00761348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 сложных предложений,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мешении прямой</w:t>
      </w:r>
      <w:r w:rsidR="00283592" w:rsidRPr="00761348">
        <w:rPr>
          <w:sz w:val="26"/>
          <w:szCs w:val="26"/>
        </w:rPr>
        <w:t xml:space="preserve"> и к</w:t>
      </w:r>
      <w:r w:rsidRPr="00761348">
        <w:rPr>
          <w:sz w:val="26"/>
          <w:szCs w:val="26"/>
        </w:rPr>
        <w:t>освенной речи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арушении границ предложения. Например:</w:t>
      </w:r>
    </w:p>
    <w:p w:rsidR="00404775" w:rsidRPr="00761348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подскользнуться</w:t>
      </w:r>
      <w:r w:rsidRPr="00761348">
        <w:rPr>
          <w:sz w:val="26"/>
          <w:szCs w:val="26"/>
        </w:rPr>
        <w:t xml:space="preserve"> вместо </w:t>
      </w:r>
      <w:r w:rsidRPr="00761348">
        <w:rPr>
          <w:i/>
          <w:sz w:val="26"/>
          <w:szCs w:val="26"/>
        </w:rPr>
        <w:t>поскользнуться</w:t>
      </w:r>
      <w:r w:rsidRPr="00761348">
        <w:rPr>
          <w:sz w:val="26"/>
          <w:szCs w:val="26"/>
        </w:rPr>
        <w:t xml:space="preserve">, </w:t>
      </w:r>
      <w:r w:rsidRPr="00761348">
        <w:rPr>
          <w:i/>
          <w:sz w:val="26"/>
          <w:szCs w:val="26"/>
        </w:rPr>
        <w:t>благородность</w:t>
      </w:r>
      <w:r w:rsidRPr="00761348">
        <w:rPr>
          <w:sz w:val="26"/>
          <w:szCs w:val="26"/>
        </w:rPr>
        <w:t xml:space="preserve"> вместо </w:t>
      </w:r>
      <w:r w:rsidRPr="00761348">
        <w:rPr>
          <w:i/>
          <w:sz w:val="26"/>
          <w:szCs w:val="26"/>
        </w:rPr>
        <w:t>благородство</w:t>
      </w:r>
      <w:r w:rsidRPr="00761348">
        <w:rPr>
          <w:sz w:val="26"/>
          <w:szCs w:val="26"/>
        </w:rPr>
        <w:t xml:space="preserve"> (здесь допущена ошибка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ловообразовательной структуре слова, использована</w:t>
      </w:r>
      <w:r w:rsidR="00283592" w:rsidRPr="00761348">
        <w:rPr>
          <w:sz w:val="26"/>
          <w:szCs w:val="26"/>
        </w:rPr>
        <w:t xml:space="preserve"> не</w:t>
      </w:r>
      <w:r w:rsidR="008C06AC" w:rsidRPr="00761348">
        <w:rPr>
          <w:sz w:val="26"/>
          <w:szCs w:val="26"/>
        </w:rPr>
        <w:t> та п</w:t>
      </w:r>
      <w:r w:rsidRPr="00761348">
        <w:rPr>
          <w:sz w:val="26"/>
          <w:szCs w:val="26"/>
        </w:rPr>
        <w:t>риставка или</w:t>
      </w:r>
      <w:r w:rsidR="00283592" w:rsidRPr="00761348">
        <w:rPr>
          <w:sz w:val="26"/>
          <w:szCs w:val="26"/>
        </w:rPr>
        <w:t xml:space="preserve"> не т</w:t>
      </w:r>
      <w:r w:rsidRPr="00761348">
        <w:rPr>
          <w:sz w:val="26"/>
          <w:szCs w:val="26"/>
        </w:rPr>
        <w:t>от суффикс);</w:t>
      </w:r>
    </w:p>
    <w:p w:rsidR="00404775" w:rsidRPr="00761348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без комментарий</w:t>
      </w:r>
      <w:r w:rsidRPr="00761348">
        <w:rPr>
          <w:sz w:val="26"/>
          <w:szCs w:val="26"/>
        </w:rPr>
        <w:t xml:space="preserve"> вместо </w:t>
      </w:r>
      <w:r w:rsidRPr="00761348">
        <w:rPr>
          <w:i/>
          <w:sz w:val="26"/>
          <w:szCs w:val="26"/>
        </w:rPr>
        <w:t>без комментариев</w:t>
      </w:r>
      <w:r w:rsidRPr="00761348">
        <w:rPr>
          <w:sz w:val="26"/>
          <w:szCs w:val="26"/>
        </w:rPr>
        <w:t xml:space="preserve">, </w:t>
      </w:r>
      <w:r w:rsidRPr="00761348">
        <w:rPr>
          <w:i/>
          <w:sz w:val="26"/>
          <w:szCs w:val="26"/>
        </w:rPr>
        <w:t>едь</w:t>
      </w:r>
      <w:r w:rsidRPr="00761348">
        <w:rPr>
          <w:sz w:val="26"/>
          <w:szCs w:val="26"/>
        </w:rPr>
        <w:t xml:space="preserve"> вместо </w:t>
      </w:r>
      <w:r w:rsidRPr="00761348">
        <w:rPr>
          <w:i/>
          <w:sz w:val="26"/>
          <w:szCs w:val="26"/>
        </w:rPr>
        <w:t>поезжай</w:t>
      </w:r>
      <w:r w:rsidRPr="00761348">
        <w:rPr>
          <w:sz w:val="26"/>
          <w:szCs w:val="26"/>
        </w:rPr>
        <w:t xml:space="preserve">, </w:t>
      </w:r>
      <w:r w:rsidRPr="00761348">
        <w:rPr>
          <w:i/>
          <w:sz w:val="26"/>
          <w:szCs w:val="26"/>
        </w:rPr>
        <w:t>более легче</w:t>
      </w:r>
      <w:r w:rsidRPr="00761348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761348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заплатить</w:t>
      </w:r>
      <w:r w:rsidR="00283592" w:rsidRPr="00761348">
        <w:rPr>
          <w:i/>
          <w:sz w:val="26"/>
          <w:szCs w:val="26"/>
        </w:rPr>
        <w:t xml:space="preserve"> за к</w:t>
      </w:r>
      <w:r w:rsidRPr="00761348">
        <w:rPr>
          <w:i/>
          <w:sz w:val="26"/>
          <w:szCs w:val="26"/>
        </w:rPr>
        <w:t>вартплату, удостоен наградой</w:t>
      </w:r>
      <w:r w:rsidRPr="00761348">
        <w:rPr>
          <w:sz w:val="26"/>
          <w:szCs w:val="26"/>
        </w:rPr>
        <w:t xml:space="preserve"> (нарушена структура словосочетания:</w:t>
      </w:r>
      <w:r w:rsidR="00283592" w:rsidRPr="00761348">
        <w:rPr>
          <w:sz w:val="26"/>
          <w:szCs w:val="26"/>
        </w:rPr>
        <w:t xml:space="preserve"> не с</w:t>
      </w:r>
      <w:r w:rsidRPr="00761348">
        <w:rPr>
          <w:sz w:val="26"/>
          <w:szCs w:val="26"/>
        </w:rPr>
        <w:t>облюдаются нормы управления);</w:t>
      </w:r>
    </w:p>
    <w:p w:rsidR="00404775" w:rsidRPr="00761348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Покатавшись</w:t>
      </w:r>
      <w:r w:rsidR="00283592" w:rsidRPr="00761348">
        <w:rPr>
          <w:i/>
          <w:sz w:val="26"/>
          <w:szCs w:val="26"/>
        </w:rPr>
        <w:t xml:space="preserve"> на к</w:t>
      </w:r>
      <w:r w:rsidRPr="00761348">
        <w:rPr>
          <w:i/>
          <w:sz w:val="26"/>
          <w:szCs w:val="26"/>
        </w:rPr>
        <w:t>атке, болят ноги;</w:t>
      </w:r>
      <w:r w:rsidR="00283592" w:rsidRPr="00761348">
        <w:rPr>
          <w:i/>
          <w:sz w:val="26"/>
          <w:szCs w:val="26"/>
        </w:rPr>
        <w:t xml:space="preserve"> В с</w:t>
      </w:r>
      <w:r w:rsidRPr="00761348">
        <w:rPr>
          <w:i/>
          <w:sz w:val="26"/>
          <w:szCs w:val="26"/>
        </w:rPr>
        <w:t>очинении</w:t>
      </w:r>
      <w:r w:rsidR="00283592" w:rsidRPr="00761348">
        <w:rPr>
          <w:i/>
          <w:sz w:val="26"/>
          <w:szCs w:val="26"/>
        </w:rPr>
        <w:t xml:space="preserve"> я х</w:t>
      </w:r>
      <w:r w:rsidRPr="00761348">
        <w:rPr>
          <w:i/>
          <w:sz w:val="26"/>
          <w:szCs w:val="26"/>
        </w:rPr>
        <w:t>отел показать значение спорта</w:t>
      </w:r>
      <w:r w:rsidR="00283592" w:rsidRPr="00761348">
        <w:rPr>
          <w:i/>
          <w:sz w:val="26"/>
          <w:szCs w:val="26"/>
        </w:rPr>
        <w:t xml:space="preserve"> и п</w:t>
      </w:r>
      <w:r w:rsidRPr="00761348">
        <w:rPr>
          <w:i/>
          <w:sz w:val="26"/>
          <w:szCs w:val="26"/>
        </w:rPr>
        <w:t>очему</w:t>
      </w:r>
      <w:r w:rsidR="00283592" w:rsidRPr="00761348">
        <w:rPr>
          <w:i/>
          <w:sz w:val="26"/>
          <w:szCs w:val="26"/>
        </w:rPr>
        <w:t xml:space="preserve"> я е</w:t>
      </w:r>
      <w:r w:rsidRPr="00761348">
        <w:rPr>
          <w:i/>
          <w:sz w:val="26"/>
          <w:szCs w:val="26"/>
        </w:rPr>
        <w:t>го люблю</w:t>
      </w:r>
      <w:r w:rsidRPr="00761348">
        <w:rPr>
          <w:sz w:val="26"/>
          <w:szCs w:val="26"/>
        </w:rPr>
        <w:t xml:space="preserve"> (неправильно построены предложения</w:t>
      </w:r>
      <w:r w:rsidR="00283592" w:rsidRPr="00761348">
        <w:rPr>
          <w:sz w:val="26"/>
          <w:szCs w:val="26"/>
        </w:rPr>
        <w:t xml:space="preserve"> с д</w:t>
      </w:r>
      <w:r w:rsidRPr="00761348">
        <w:rPr>
          <w:sz w:val="26"/>
          <w:szCs w:val="26"/>
        </w:rPr>
        <w:t>еепричастным оборотом (1)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с о</w:t>
      </w:r>
      <w:r w:rsidRPr="00761348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дними</w:t>
      </w:r>
      <w:r w:rsidR="00283592" w:rsidRPr="00761348">
        <w:rPr>
          <w:sz w:val="26"/>
          <w:szCs w:val="26"/>
        </w:rPr>
        <w:t xml:space="preserve"> из н</w:t>
      </w:r>
      <w:r w:rsidRPr="00761348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>потреблением глагольных форм, наречий, частиц: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нии личных форм глаголов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Им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д</w:t>
      </w:r>
      <w:r w:rsidRPr="00761348">
        <w:rPr>
          <w:i/>
          <w:sz w:val="26"/>
          <w:szCs w:val="26"/>
        </w:rPr>
        <w:t>вигает чувство сострадания</w:t>
      </w:r>
      <w:r w:rsidRPr="00761348">
        <w:rPr>
          <w:sz w:val="26"/>
          <w:szCs w:val="26"/>
        </w:rPr>
        <w:t xml:space="preserve"> (норма для употребленного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 xml:space="preserve">ексте значения глагола </w:t>
      </w:r>
      <w:r w:rsidRPr="00761348">
        <w:rPr>
          <w:i/>
          <w:sz w:val="26"/>
          <w:szCs w:val="26"/>
        </w:rPr>
        <w:t>движет</w:t>
      </w:r>
      <w:r w:rsidRPr="00761348">
        <w:rPr>
          <w:sz w:val="26"/>
          <w:szCs w:val="26"/>
        </w:rPr>
        <w:t>);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неправильное употребление временных форм глаголов: </w:t>
      </w:r>
      <w:r w:rsidRPr="00761348">
        <w:rPr>
          <w:i/>
          <w:sz w:val="26"/>
          <w:szCs w:val="26"/>
        </w:rPr>
        <w:t>Эта книга дает знания</w:t>
      </w:r>
      <w:r w:rsidR="00283592" w:rsidRPr="00761348">
        <w:rPr>
          <w:i/>
          <w:sz w:val="26"/>
          <w:szCs w:val="26"/>
        </w:rPr>
        <w:t xml:space="preserve"> об и</w:t>
      </w:r>
      <w:r w:rsidRPr="00761348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761348">
        <w:rPr>
          <w:i/>
          <w:sz w:val="26"/>
          <w:szCs w:val="26"/>
        </w:rPr>
        <w:t xml:space="preserve"> и т</w:t>
      </w:r>
      <w:r w:rsidRPr="00761348">
        <w:rPr>
          <w:i/>
          <w:sz w:val="26"/>
          <w:szCs w:val="26"/>
        </w:rPr>
        <w:t>очно</w:t>
      </w:r>
      <w:r w:rsidRPr="00761348">
        <w:rPr>
          <w:sz w:val="26"/>
          <w:szCs w:val="26"/>
        </w:rPr>
        <w:t xml:space="preserve"> (следует </w:t>
      </w:r>
      <w:r w:rsidRPr="00761348">
        <w:rPr>
          <w:i/>
          <w:sz w:val="26"/>
          <w:szCs w:val="26"/>
        </w:rPr>
        <w:t>...даст.., научит</w:t>
      </w:r>
      <w:r w:rsidRPr="00761348">
        <w:rPr>
          <w:sz w:val="26"/>
          <w:szCs w:val="26"/>
        </w:rPr>
        <w:t>... или ...</w:t>
      </w:r>
      <w:r w:rsidRPr="00761348">
        <w:rPr>
          <w:i/>
          <w:sz w:val="26"/>
          <w:szCs w:val="26"/>
        </w:rPr>
        <w:t>дает..., учит</w:t>
      </w:r>
      <w:r w:rsidRPr="00761348">
        <w:rPr>
          <w:sz w:val="26"/>
          <w:szCs w:val="26"/>
        </w:rPr>
        <w:t xml:space="preserve">...); 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потреблении действительных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 xml:space="preserve">традательных причастий: </w:t>
      </w:r>
      <w:r w:rsidRPr="00761348">
        <w:rPr>
          <w:i/>
          <w:sz w:val="26"/>
          <w:szCs w:val="26"/>
        </w:rPr>
        <w:t>Ручейки воды, стекаемые вниз, поразили автора текста</w:t>
      </w:r>
      <w:r w:rsidRPr="00761348">
        <w:rPr>
          <w:sz w:val="26"/>
          <w:szCs w:val="26"/>
        </w:rPr>
        <w:t xml:space="preserve"> (следует </w:t>
      </w:r>
      <w:r w:rsidRPr="00761348">
        <w:rPr>
          <w:i/>
          <w:sz w:val="26"/>
          <w:szCs w:val="26"/>
        </w:rPr>
        <w:t>стекавшие</w:t>
      </w:r>
      <w:r w:rsidRPr="00761348">
        <w:rPr>
          <w:sz w:val="26"/>
          <w:szCs w:val="26"/>
        </w:rPr>
        <w:t xml:space="preserve">); 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 xml:space="preserve">бразовании деепричастий: </w:t>
      </w:r>
      <w:r w:rsidRPr="00761348">
        <w:rPr>
          <w:i/>
          <w:sz w:val="26"/>
          <w:szCs w:val="26"/>
        </w:rPr>
        <w:t>Вышев</w:t>
      </w:r>
      <w:r w:rsidR="00283592" w:rsidRPr="00761348">
        <w:rPr>
          <w:i/>
          <w:sz w:val="26"/>
          <w:szCs w:val="26"/>
        </w:rPr>
        <w:t xml:space="preserve"> на с</w:t>
      </w:r>
      <w:r w:rsidRPr="00761348">
        <w:rPr>
          <w:i/>
          <w:sz w:val="26"/>
          <w:szCs w:val="26"/>
        </w:rPr>
        <w:t>цену, певцы поклонились</w:t>
      </w:r>
      <w:r w:rsidRPr="00761348">
        <w:rPr>
          <w:sz w:val="26"/>
          <w:szCs w:val="26"/>
        </w:rPr>
        <w:t xml:space="preserve"> (норма </w:t>
      </w:r>
      <w:r w:rsidRPr="00761348">
        <w:rPr>
          <w:i/>
          <w:sz w:val="26"/>
          <w:szCs w:val="26"/>
        </w:rPr>
        <w:t>выйдя</w:t>
      </w:r>
      <w:r w:rsidRPr="00761348">
        <w:rPr>
          <w:sz w:val="26"/>
          <w:szCs w:val="26"/>
        </w:rPr>
        <w:t xml:space="preserve">); 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неправильное образование наречий: </w:t>
      </w:r>
      <w:r w:rsidRPr="00761348">
        <w:rPr>
          <w:i/>
          <w:sz w:val="26"/>
          <w:szCs w:val="26"/>
        </w:rPr>
        <w:t>Автор тута был</w:t>
      </w:r>
      <w:r w:rsidR="00283592" w:rsidRPr="00761348">
        <w:rPr>
          <w:i/>
          <w:sz w:val="26"/>
          <w:szCs w:val="26"/>
        </w:rPr>
        <w:t xml:space="preserve"> не п</w:t>
      </w:r>
      <w:r w:rsidRPr="00761348">
        <w:rPr>
          <w:i/>
          <w:sz w:val="26"/>
          <w:szCs w:val="26"/>
        </w:rPr>
        <w:t>рав</w:t>
      </w:r>
      <w:r w:rsidRPr="00761348">
        <w:rPr>
          <w:sz w:val="26"/>
          <w:szCs w:val="26"/>
        </w:rPr>
        <w:t xml:space="preserve"> (норма </w:t>
      </w:r>
      <w:r w:rsidRPr="00761348">
        <w:rPr>
          <w:i/>
          <w:sz w:val="26"/>
          <w:szCs w:val="26"/>
        </w:rPr>
        <w:t>тут</w:t>
      </w:r>
      <w:r w:rsidRPr="00761348">
        <w:rPr>
          <w:sz w:val="26"/>
          <w:szCs w:val="26"/>
        </w:rPr>
        <w:t>);</w:t>
      </w:r>
    </w:p>
    <w:p w:rsidR="00404775" w:rsidRPr="00761348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, связанные</w:t>
      </w:r>
      <w:r w:rsidR="00283592" w:rsidRPr="00761348">
        <w:rPr>
          <w:sz w:val="26"/>
          <w:szCs w:val="26"/>
        </w:rPr>
        <w:t xml:space="preserve"> с н</w:t>
      </w:r>
      <w:r w:rsidRPr="00761348">
        <w:rPr>
          <w:sz w:val="26"/>
          <w:szCs w:val="26"/>
        </w:rPr>
        <w:t>арушением закономерностей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авил грамматики, возникающие под влиянием просторечия</w:t>
      </w:r>
      <w:r w:rsidR="00283592" w:rsidRPr="00761348">
        <w:rPr>
          <w:sz w:val="26"/>
          <w:szCs w:val="26"/>
        </w:rPr>
        <w:t xml:space="preserve"> и д</w:t>
      </w:r>
      <w:r w:rsidRPr="00761348">
        <w:rPr>
          <w:sz w:val="26"/>
          <w:szCs w:val="26"/>
        </w:rPr>
        <w:t>иалекто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роме того,</w:t>
      </w:r>
      <w:r w:rsidR="00283592" w:rsidRPr="00761348">
        <w:rPr>
          <w:sz w:val="26"/>
          <w:szCs w:val="26"/>
        </w:rPr>
        <w:t xml:space="preserve"> к т</w:t>
      </w:r>
      <w:r w:rsidRPr="00761348">
        <w:rPr>
          <w:sz w:val="26"/>
          <w:szCs w:val="26"/>
        </w:rPr>
        <w:t>ипичным можно отнести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интаксические ошибки,</w:t>
      </w:r>
      <w:r w:rsidR="00283592" w:rsidRPr="00761348">
        <w:rPr>
          <w:sz w:val="26"/>
          <w:szCs w:val="26"/>
        </w:rPr>
        <w:t xml:space="preserve"> а и</w:t>
      </w:r>
      <w:r w:rsidRPr="00761348">
        <w:rPr>
          <w:sz w:val="26"/>
          <w:szCs w:val="26"/>
        </w:rPr>
        <w:t>менно:</w:t>
      </w:r>
    </w:p>
    <w:p w:rsidR="00404775" w:rsidRPr="00761348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нарушение связи между подлежащим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 xml:space="preserve">казуемым: </w:t>
      </w:r>
      <w:r w:rsidRPr="00761348">
        <w:rPr>
          <w:i/>
          <w:sz w:val="26"/>
          <w:szCs w:val="26"/>
        </w:rPr>
        <w:t>Главное, чему теперь</w:t>
      </w:r>
      <w:r w:rsidR="00283592" w:rsidRPr="00761348">
        <w:rPr>
          <w:i/>
          <w:sz w:val="26"/>
          <w:szCs w:val="26"/>
        </w:rPr>
        <w:t xml:space="preserve"> я х</w:t>
      </w:r>
      <w:r w:rsidRPr="00761348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761348">
        <w:rPr>
          <w:sz w:val="26"/>
          <w:szCs w:val="26"/>
        </w:rPr>
        <w:t xml:space="preserve"> (правильно </w:t>
      </w:r>
      <w:r w:rsidRPr="00761348">
        <w:rPr>
          <w:i/>
          <w:sz w:val="26"/>
          <w:szCs w:val="26"/>
        </w:rPr>
        <w:t>это художественная</w:t>
      </w:r>
      <w:r w:rsidRPr="00761348">
        <w:rPr>
          <w:sz w:val="26"/>
          <w:szCs w:val="26"/>
        </w:rPr>
        <w:t xml:space="preserve"> </w:t>
      </w:r>
      <w:r w:rsidRPr="00761348">
        <w:rPr>
          <w:i/>
          <w:sz w:val="26"/>
          <w:szCs w:val="26"/>
        </w:rPr>
        <w:t>сторона произведения</w:t>
      </w:r>
      <w:r w:rsidRPr="00761348">
        <w:rPr>
          <w:sz w:val="26"/>
          <w:szCs w:val="26"/>
        </w:rPr>
        <w:t xml:space="preserve">); </w:t>
      </w:r>
      <w:r w:rsidRPr="00761348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761348">
        <w:rPr>
          <w:sz w:val="26"/>
          <w:szCs w:val="26"/>
        </w:rPr>
        <w:t xml:space="preserve"> (вместо </w:t>
      </w:r>
      <w:r w:rsidRPr="00761348">
        <w:rPr>
          <w:i/>
          <w:sz w:val="26"/>
          <w:szCs w:val="26"/>
        </w:rPr>
        <w:t>нужны смелость, знания, честность</w:t>
      </w:r>
      <w:r w:rsidRPr="00761348">
        <w:rPr>
          <w:sz w:val="26"/>
          <w:szCs w:val="26"/>
        </w:rPr>
        <w:t>);</w:t>
      </w:r>
    </w:p>
    <w:p w:rsidR="00404775" w:rsidRPr="00761348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шибки, связанные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 xml:space="preserve">потреблением частиц: </w:t>
      </w:r>
      <w:r w:rsidRPr="00761348">
        <w:rPr>
          <w:i/>
          <w:sz w:val="26"/>
          <w:szCs w:val="26"/>
        </w:rPr>
        <w:t>Хорошо было бы, если</w:t>
      </w:r>
      <w:r w:rsidR="00283592" w:rsidRPr="00761348">
        <w:rPr>
          <w:i/>
          <w:sz w:val="26"/>
          <w:szCs w:val="26"/>
        </w:rPr>
        <w:t xml:space="preserve"> бы</w:t>
      </w:r>
      <w:r w:rsidR="008C06AC" w:rsidRPr="00761348">
        <w:rPr>
          <w:i/>
          <w:sz w:val="26"/>
          <w:szCs w:val="26"/>
        </w:rPr>
        <w:t> на к</w:t>
      </w:r>
      <w:r w:rsidRPr="00761348">
        <w:rPr>
          <w:i/>
          <w:sz w:val="26"/>
          <w:szCs w:val="26"/>
        </w:rPr>
        <w:t>артине стояла</w:t>
      </w:r>
      <w:r w:rsidR="00283592" w:rsidRPr="00761348">
        <w:rPr>
          <w:i/>
          <w:sz w:val="26"/>
          <w:szCs w:val="26"/>
        </w:rPr>
        <w:t xml:space="preserve"> бы п</w:t>
      </w:r>
      <w:r w:rsidRPr="00761348">
        <w:rPr>
          <w:i/>
          <w:sz w:val="26"/>
          <w:szCs w:val="26"/>
        </w:rPr>
        <w:t>одпись художника</w:t>
      </w:r>
      <w:r w:rsidRPr="00761348">
        <w:rPr>
          <w:sz w:val="26"/>
          <w:szCs w:val="26"/>
        </w:rPr>
        <w:t>; отрыв частицы</w:t>
      </w:r>
      <w:r w:rsidR="00283592" w:rsidRPr="00761348">
        <w:rPr>
          <w:sz w:val="26"/>
          <w:szCs w:val="26"/>
        </w:rPr>
        <w:t xml:space="preserve"> от т</w:t>
      </w:r>
      <w:r w:rsidRPr="00761348">
        <w:rPr>
          <w:sz w:val="26"/>
          <w:szCs w:val="26"/>
        </w:rPr>
        <w:t>ого компонента предложения,</w:t>
      </w:r>
      <w:r w:rsidR="00283592" w:rsidRPr="00761348">
        <w:rPr>
          <w:sz w:val="26"/>
          <w:szCs w:val="26"/>
        </w:rPr>
        <w:t xml:space="preserve"> к к</w:t>
      </w:r>
      <w:r w:rsidRPr="00761348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761348">
        <w:rPr>
          <w:sz w:val="26"/>
          <w:szCs w:val="26"/>
        </w:rPr>
        <w:t xml:space="preserve"> но э</w:t>
      </w:r>
      <w:r w:rsidRPr="00761348">
        <w:rPr>
          <w:sz w:val="26"/>
          <w:szCs w:val="26"/>
        </w:rPr>
        <w:t>та закономерность часто нарушаетс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чинениях)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В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т</w:t>
      </w:r>
      <w:r w:rsidRPr="00761348">
        <w:rPr>
          <w:i/>
          <w:sz w:val="26"/>
          <w:szCs w:val="26"/>
        </w:rPr>
        <w:t>ексте всего раскрываются две проблемы</w:t>
      </w:r>
      <w:r w:rsidRPr="00761348">
        <w:rPr>
          <w:sz w:val="26"/>
          <w:szCs w:val="26"/>
        </w:rPr>
        <w:t xml:space="preserve"> (ограничительная частица </w:t>
      </w:r>
      <w:r w:rsidRPr="00761348">
        <w:rPr>
          <w:i/>
          <w:sz w:val="26"/>
          <w:szCs w:val="26"/>
        </w:rPr>
        <w:t>всего</w:t>
      </w:r>
      <w:r w:rsidRPr="00761348">
        <w:rPr>
          <w:sz w:val="26"/>
          <w:szCs w:val="26"/>
        </w:rPr>
        <w:t xml:space="preserve"> должна стоять перед подлежащим: ... </w:t>
      </w:r>
      <w:r w:rsidRPr="00761348">
        <w:rPr>
          <w:i/>
          <w:sz w:val="26"/>
          <w:szCs w:val="26"/>
        </w:rPr>
        <w:t>всего две проблемы</w:t>
      </w:r>
      <w:r w:rsidRPr="00761348">
        <w:rPr>
          <w:sz w:val="26"/>
          <w:szCs w:val="26"/>
        </w:rPr>
        <w:t>);</w:t>
      </w:r>
    </w:p>
    <w:p w:rsidR="00404775" w:rsidRPr="00761348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неоправданный пропуск подлежащего (эллипсис): </w:t>
      </w:r>
      <w:r w:rsidRPr="00761348">
        <w:rPr>
          <w:i/>
          <w:sz w:val="26"/>
          <w:szCs w:val="26"/>
        </w:rPr>
        <w:t>Его храбрость, (?) постоять</w:t>
      </w:r>
      <w:r w:rsidR="00283592" w:rsidRPr="00761348">
        <w:rPr>
          <w:i/>
          <w:sz w:val="26"/>
          <w:szCs w:val="26"/>
        </w:rPr>
        <w:t xml:space="preserve"> за ч</w:t>
      </w:r>
      <w:r w:rsidRPr="00761348">
        <w:rPr>
          <w:i/>
          <w:sz w:val="26"/>
          <w:szCs w:val="26"/>
        </w:rPr>
        <w:t>есть</w:t>
      </w:r>
      <w:r w:rsidR="00283592" w:rsidRPr="00761348">
        <w:rPr>
          <w:i/>
          <w:sz w:val="26"/>
          <w:szCs w:val="26"/>
        </w:rPr>
        <w:t xml:space="preserve"> и с</w:t>
      </w:r>
      <w:r w:rsidRPr="00761348">
        <w:rPr>
          <w:i/>
          <w:sz w:val="26"/>
          <w:szCs w:val="26"/>
        </w:rPr>
        <w:t>праведливость привлекают автора текста</w:t>
      </w:r>
      <w:r w:rsidRPr="00761348">
        <w:rPr>
          <w:sz w:val="26"/>
          <w:szCs w:val="26"/>
        </w:rPr>
        <w:t>;</w:t>
      </w:r>
    </w:p>
    <w:p w:rsidR="00404775" w:rsidRPr="00761348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правильное построение сложносочиненного предложения: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i/>
          <w:sz w:val="26"/>
          <w:szCs w:val="26"/>
        </w:rPr>
        <w:t>Ум</w:t>
      </w:r>
      <w:r w:rsidR="00283592" w:rsidRPr="00761348">
        <w:rPr>
          <w:sz w:val="26"/>
          <w:szCs w:val="26"/>
        </w:rPr>
        <w:t> </w:t>
      </w:r>
      <w:r w:rsidR="00283592" w:rsidRPr="00761348">
        <w:rPr>
          <w:i/>
          <w:sz w:val="26"/>
          <w:szCs w:val="26"/>
        </w:rPr>
        <w:t>а</w:t>
      </w:r>
      <w:r w:rsidRPr="00761348">
        <w:rPr>
          <w:i/>
          <w:sz w:val="26"/>
          <w:szCs w:val="26"/>
        </w:rPr>
        <w:t>втор текста понимает</w:t>
      </w:r>
      <w:r w:rsidR="00283592" w:rsidRPr="00761348">
        <w:rPr>
          <w:i/>
          <w:sz w:val="26"/>
          <w:szCs w:val="26"/>
        </w:rPr>
        <w:t xml:space="preserve"> не т</w:t>
      </w:r>
      <w:r w:rsidRPr="00761348">
        <w:rPr>
          <w:i/>
          <w:sz w:val="26"/>
          <w:szCs w:val="26"/>
        </w:rPr>
        <w:t>олько как просвещенность, интеллигентность,</w:t>
      </w:r>
      <w:r w:rsidR="00283592" w:rsidRPr="00761348">
        <w:rPr>
          <w:i/>
          <w:sz w:val="26"/>
          <w:szCs w:val="26"/>
        </w:rPr>
        <w:t xml:space="preserve"> но</w:t>
      </w:r>
      <w:r w:rsidR="008C06AC" w:rsidRPr="00761348">
        <w:rPr>
          <w:i/>
          <w:sz w:val="26"/>
          <w:szCs w:val="26"/>
        </w:rPr>
        <w:t> и с</w:t>
      </w:r>
      <w:r w:rsidR="00283592" w:rsidRPr="00761348">
        <w:rPr>
          <w:i/>
          <w:sz w:val="26"/>
          <w:szCs w:val="26"/>
        </w:rPr>
        <w:t> п</w:t>
      </w:r>
      <w:r w:rsidRPr="00761348">
        <w:rPr>
          <w:i/>
          <w:sz w:val="26"/>
          <w:szCs w:val="26"/>
        </w:rPr>
        <w:t>онятием «умный» связывалось представление</w:t>
      </w:r>
      <w:r w:rsidR="00283592" w:rsidRPr="00761348">
        <w:rPr>
          <w:i/>
          <w:sz w:val="26"/>
          <w:szCs w:val="26"/>
        </w:rPr>
        <w:t xml:space="preserve"> о в</w:t>
      </w:r>
      <w:r w:rsidRPr="00761348">
        <w:rPr>
          <w:i/>
          <w:sz w:val="26"/>
          <w:szCs w:val="26"/>
        </w:rPr>
        <w:t>ольнодумстве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аблице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404775" w:rsidRPr="00761348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761348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761348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Трудолю</w:t>
            </w:r>
            <w:r w:rsidRPr="00761348">
              <w:rPr>
                <w:b/>
                <w:sz w:val="26"/>
                <w:szCs w:val="26"/>
                <w:lang w:eastAsia="en-US"/>
              </w:rPr>
              <w:t>бим</w:t>
            </w:r>
            <w:r w:rsidRPr="00761348">
              <w:rPr>
                <w:sz w:val="26"/>
                <w:szCs w:val="26"/>
                <w:lang w:eastAsia="en-US"/>
              </w:rPr>
              <w:t xml:space="preserve">ый, </w:t>
            </w:r>
            <w:r w:rsidRPr="00761348">
              <w:rPr>
                <w:b/>
                <w:sz w:val="26"/>
                <w:szCs w:val="26"/>
                <w:lang w:eastAsia="en-US"/>
              </w:rPr>
              <w:t>над</w:t>
            </w:r>
            <w:r w:rsidRPr="00761348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Многие чуд</w:t>
            </w:r>
            <w:r w:rsidRPr="00761348">
              <w:rPr>
                <w:b/>
                <w:sz w:val="26"/>
                <w:szCs w:val="26"/>
                <w:lang w:eastAsia="en-US"/>
              </w:rPr>
              <w:t>а</w:t>
            </w:r>
            <w:r w:rsidRPr="00761348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не х</w:t>
            </w:r>
            <w:r w:rsidRPr="00761348">
              <w:rPr>
                <w:sz w:val="26"/>
                <w:szCs w:val="26"/>
                <w:lang w:eastAsia="en-US"/>
              </w:rPr>
              <w:t>ватает врем</w:t>
            </w:r>
            <w:r w:rsidRPr="00761348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761348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С </w:t>
            </w:r>
            <w:r w:rsidRPr="00761348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761348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761348">
              <w:rPr>
                <w:sz w:val="26"/>
                <w:szCs w:val="26"/>
                <w:lang w:eastAsia="en-US"/>
              </w:rPr>
              <w:t>пафоса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761348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Они </w:t>
            </w:r>
            <w:r w:rsidRPr="00761348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sz w:val="26"/>
                <w:szCs w:val="26"/>
                <w:lang w:eastAsia="en-US"/>
              </w:rPr>
              <w:t>о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sz w:val="26"/>
                <w:szCs w:val="26"/>
                <w:lang w:eastAsia="en-US"/>
              </w:rPr>
              <w:t>ж</w:t>
            </w:r>
            <w:r w:rsidRPr="00761348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Я знаком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г</w:t>
            </w:r>
            <w:r w:rsidRPr="00761348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761348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761348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761348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с</w:t>
            </w:r>
            <w:r w:rsidRPr="00761348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761348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761348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о</w:t>
            </w:r>
            <w:r w:rsidRPr="00761348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761348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в</w:t>
            </w:r>
            <w:r w:rsidRPr="00761348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к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п</w:t>
            </w:r>
            <w:r w:rsidRPr="00761348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о</w:t>
            </w:r>
            <w:r w:rsidRPr="00761348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761348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761348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761348">
              <w:rPr>
                <w:spacing w:val="-8"/>
                <w:sz w:val="26"/>
                <w:szCs w:val="26"/>
                <w:lang w:eastAsia="en-US"/>
              </w:rPr>
              <w:t xml:space="preserve"> и </w:t>
            </w:r>
            <w:r w:rsidR="00283592" w:rsidRPr="00761348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761348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761348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я х</w:t>
            </w:r>
            <w:r w:rsidRPr="00761348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 w:rsidRPr="00761348">
              <w:rPr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 xml:space="preserve"> и п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 xml:space="preserve"> я е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761348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761348">
              <w:rPr>
                <w:spacing w:val="-4"/>
                <w:sz w:val="26"/>
                <w:szCs w:val="26"/>
                <w:lang w:eastAsia="en-US"/>
              </w:rPr>
              <w:t xml:space="preserve"> в п</w:t>
            </w:r>
            <w:r w:rsidRPr="00761348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761348">
              <w:rPr>
                <w:spacing w:val="-4"/>
                <w:sz w:val="26"/>
                <w:szCs w:val="26"/>
                <w:lang w:eastAsia="en-US"/>
              </w:rPr>
              <w:t xml:space="preserve"> с д</w:t>
            </w:r>
            <w:r w:rsidRPr="00761348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761348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к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п</w:t>
            </w:r>
            <w:r w:rsidRPr="00761348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п</w:t>
            </w:r>
            <w:r w:rsidRPr="00761348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761348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761348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761348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761348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761348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Ошибки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в п</w:t>
            </w:r>
            <w:r w:rsidRPr="00761348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Эта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761348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у</w:t>
            </w:r>
            <w:r w:rsidRPr="00761348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 xml:space="preserve"> я п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 xml:space="preserve"> в д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761348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к</w:t>
            </w:r>
            <w:r w:rsidRPr="00761348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761348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761348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 w:rsidRPr="00761348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761348">
              <w:rPr>
                <w:sz w:val="26"/>
                <w:szCs w:val="26"/>
                <w:lang w:eastAsia="en-US"/>
              </w:rPr>
              <w:t>не</w:t>
            </w:r>
            <w:r w:rsidR="008C06AC" w:rsidRPr="00761348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761348">
              <w:rPr>
                <w:sz w:val="26"/>
                <w:szCs w:val="26"/>
                <w:lang w:eastAsia="en-US"/>
              </w:rPr>
              <w:t>с</w:t>
            </w:r>
            <w:r w:rsidRPr="00761348">
              <w:rPr>
                <w:sz w:val="26"/>
                <w:szCs w:val="26"/>
                <w:lang w:eastAsia="en-US"/>
              </w:rPr>
              <w:t>огласен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с м</w:t>
            </w:r>
            <w:r w:rsidRPr="00761348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761348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761348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761348">
              <w:rPr>
                <w:sz w:val="26"/>
                <w:szCs w:val="26"/>
                <w:lang w:eastAsia="en-US"/>
              </w:rPr>
              <w:t>на</w:t>
            </w:r>
            <w:r w:rsidR="00283592" w:rsidRPr="00761348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761348">
              <w:rPr>
                <w:sz w:val="26"/>
                <w:szCs w:val="26"/>
                <w:lang w:eastAsia="en-US"/>
              </w:rPr>
              <w:t>м</w:t>
            </w:r>
            <w:r w:rsidRPr="00761348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761348">
              <w:rPr>
                <w:sz w:val="26"/>
                <w:szCs w:val="26"/>
                <w:lang w:eastAsia="en-US"/>
              </w:rPr>
              <w:t xml:space="preserve"> и в</w:t>
            </w:r>
            <w:r w:rsidRPr="00761348">
              <w:rPr>
                <w:sz w:val="26"/>
                <w:szCs w:val="26"/>
                <w:lang w:eastAsia="en-US"/>
              </w:rPr>
              <w:t xml:space="preserve">друг </w:t>
            </w:r>
            <w:r w:rsidRPr="00761348">
              <w:rPr>
                <w:b/>
                <w:sz w:val="26"/>
                <w:szCs w:val="26"/>
                <w:lang w:eastAsia="en-US"/>
              </w:rPr>
              <w:t>застучит</w:t>
            </w:r>
            <w:r w:rsidRPr="00761348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B03230" w:rsidP="00AC7DE1">
      <w:pPr>
        <w:pStyle w:val="1"/>
      </w:pPr>
      <w:bookmarkStart w:id="31" w:name="_Toc435456132"/>
      <w:r w:rsidRPr="00761348">
        <w:br w:type="page"/>
      </w:r>
      <w:bookmarkStart w:id="32" w:name="_Toc438943081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м</w:t>
      </w:r>
      <w:r w:rsidRPr="00761348">
        <w:t>атематике (устная форма)</w:t>
      </w:r>
      <w:bookmarkEnd w:id="31"/>
      <w:bookmarkEnd w:id="32"/>
    </w:p>
    <w:p w:rsidR="00404775" w:rsidRPr="00761348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761348">
        <w:t>Особенности экзаменационной работы ГВЭ-9</w:t>
      </w:r>
      <w:r w:rsidR="00283592" w:rsidRPr="00761348">
        <w:t xml:space="preserve"> по м</w:t>
      </w:r>
      <w:r w:rsidRPr="00761348">
        <w:t>атематике (устная форма)</w:t>
      </w:r>
      <w:bookmarkEnd w:id="33"/>
      <w:bookmarkEnd w:id="34"/>
      <w:bookmarkEnd w:id="35"/>
    </w:p>
    <w:p w:rsidR="00404775" w:rsidRPr="00761348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Экзаменационные материалы</w:t>
      </w:r>
      <w:r w:rsidR="00283592" w:rsidRPr="00761348">
        <w:rPr>
          <w:sz w:val="26"/>
          <w:szCs w:val="26"/>
        </w:rPr>
        <w:t xml:space="preserve"> по м</w:t>
      </w:r>
      <w:r w:rsidRPr="00761348">
        <w:rPr>
          <w:sz w:val="26"/>
          <w:szCs w:val="26"/>
        </w:rPr>
        <w:t>атематике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761348">
        <w:rPr>
          <w:sz w:val="26"/>
          <w:szCs w:val="26"/>
        </w:rPr>
        <w:t xml:space="preserve"> с О</w:t>
      </w:r>
      <w:r w:rsidRPr="00761348">
        <w:rPr>
          <w:sz w:val="26"/>
          <w:szCs w:val="26"/>
        </w:rPr>
        <w:t>ВЗ: слепые, слабовидящи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здноослепшие обучающиеся,</w:t>
      </w:r>
      <w:r w:rsidR="00283592" w:rsidRPr="00761348">
        <w:rPr>
          <w:sz w:val="26"/>
          <w:szCs w:val="26"/>
        </w:rPr>
        <w:t xml:space="preserve"> не в</w:t>
      </w:r>
      <w:r w:rsidRPr="00761348">
        <w:rPr>
          <w:sz w:val="26"/>
          <w:szCs w:val="26"/>
        </w:rPr>
        <w:t>ладеющие рельефно-точечным шрифтом Брайля, обучающиеся</w:t>
      </w:r>
      <w:r w:rsidR="00283592" w:rsidRPr="00761348">
        <w:rPr>
          <w:sz w:val="26"/>
          <w:szCs w:val="26"/>
        </w:rPr>
        <w:t xml:space="preserve"> с н</w:t>
      </w:r>
      <w:r w:rsidRPr="00761348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761348" w:rsidRDefault="00404775" w:rsidP="004D3817">
      <w:pPr>
        <w:pStyle w:val="2"/>
      </w:pPr>
      <w:bookmarkStart w:id="36" w:name="_Toc435440075"/>
      <w:bookmarkStart w:id="37" w:name="_Toc435456134"/>
      <w:bookmarkStart w:id="38" w:name="_Toc438943083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36"/>
      <w:r w:rsidRPr="00761348">
        <w:t xml:space="preserve"> ГВЭ-9</w:t>
      </w:r>
      <w:r w:rsidR="00283592" w:rsidRPr="00761348">
        <w:t xml:space="preserve"> по м</w:t>
      </w:r>
      <w:r w:rsidRPr="00761348">
        <w:t>атематике (устная форма)</w:t>
      </w:r>
      <w:bookmarkEnd w:id="37"/>
      <w:bookmarkEnd w:id="38"/>
    </w:p>
    <w:p w:rsidR="00404775" w:rsidRPr="00761348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м</w:t>
      </w:r>
      <w:r w:rsidRPr="00761348">
        <w:rPr>
          <w:sz w:val="26"/>
          <w:szCs w:val="26"/>
        </w:rPr>
        <w:t xml:space="preserve">атематике для ГВЭ-9 </w:t>
      </w:r>
      <w:r w:rsidRPr="00761348">
        <w:rPr>
          <w:sz w:val="26"/>
          <w:szCs w:val="26"/>
        </w:rPr>
        <w:br/>
        <w:t>в устной форме состоит из 15 билетов, каждый</w:t>
      </w:r>
      <w:r w:rsidR="00283592" w:rsidRPr="00761348">
        <w:rPr>
          <w:sz w:val="26"/>
          <w:szCs w:val="26"/>
        </w:rPr>
        <w:t xml:space="preserve"> из к</w:t>
      </w:r>
      <w:r w:rsidRPr="00761348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761348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 xml:space="preserve">Математика. </w:t>
      </w:r>
      <w:r w:rsidRPr="00761348">
        <w:rPr>
          <w:sz w:val="26"/>
          <w:szCs w:val="26"/>
        </w:rPr>
        <w:t>5–6 классы.</w:t>
      </w:r>
    </w:p>
    <w:p w:rsidR="00404775" w:rsidRPr="00761348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 xml:space="preserve">Алгебра. </w:t>
      </w:r>
      <w:r w:rsidRPr="00761348">
        <w:rPr>
          <w:sz w:val="26"/>
          <w:szCs w:val="26"/>
        </w:rPr>
        <w:t>7–9 классы.</w:t>
      </w:r>
    </w:p>
    <w:p w:rsidR="00404775" w:rsidRPr="00761348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 xml:space="preserve">Геометрия. </w:t>
      </w:r>
      <w:r w:rsidRPr="00761348">
        <w:rPr>
          <w:sz w:val="26"/>
          <w:szCs w:val="26"/>
        </w:rPr>
        <w:t>7–9 классы.</w:t>
      </w:r>
    </w:p>
    <w:p w:rsidR="00404775" w:rsidRPr="00761348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>Вероятность</w:t>
      </w:r>
      <w:r w:rsidR="00283592" w:rsidRPr="00761348">
        <w:rPr>
          <w:i/>
          <w:sz w:val="26"/>
          <w:szCs w:val="26"/>
        </w:rPr>
        <w:t xml:space="preserve"> и с</w:t>
      </w:r>
      <w:r w:rsidRPr="00761348">
        <w:rPr>
          <w:i/>
          <w:sz w:val="26"/>
          <w:szCs w:val="26"/>
        </w:rPr>
        <w:t xml:space="preserve">татистика. </w:t>
      </w:r>
      <w:r w:rsidRPr="00761348">
        <w:rPr>
          <w:sz w:val="26"/>
          <w:szCs w:val="26"/>
        </w:rPr>
        <w:t>7–9 классы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т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.</w:t>
      </w:r>
    </w:p>
    <w:p w:rsidR="00404775" w:rsidRPr="00761348" w:rsidRDefault="00404775" w:rsidP="00AC7DE1">
      <w:pPr>
        <w:ind w:firstLine="709"/>
        <w:jc w:val="both"/>
        <w:rPr>
          <w:i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 xml:space="preserve">Таблица. </w:t>
      </w:r>
      <w:r w:rsidRPr="00761348">
        <w:rPr>
          <w:i/>
          <w:sz w:val="26"/>
          <w:szCs w:val="26"/>
        </w:rPr>
        <w:t xml:space="preserve">Распределение заданий </w:t>
      </w:r>
    </w:p>
    <w:p w:rsidR="00404775" w:rsidRPr="00761348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761348">
        <w:rPr>
          <w:i/>
          <w:iCs/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404775" w:rsidRPr="00761348" w:rsidTr="000F1626">
        <w:trPr>
          <w:trHeight w:val="567"/>
        </w:trPr>
        <w:tc>
          <w:tcPr>
            <w:tcW w:w="6228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Содержательные блоки</w:t>
            </w:r>
            <w:r w:rsidR="00283592" w:rsidRPr="00761348">
              <w:rPr>
                <w:b/>
                <w:sz w:val="26"/>
                <w:szCs w:val="26"/>
              </w:rPr>
              <w:t xml:space="preserve"> по т</w:t>
            </w:r>
            <w:r w:rsidRPr="00761348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761348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761348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761348" w:rsidTr="000F1626">
        <w:tc>
          <w:tcPr>
            <w:tcW w:w="6228" w:type="dxa"/>
          </w:tcPr>
          <w:p w:rsidR="00404775" w:rsidRPr="00761348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Математика, алгебра, вероятность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0F1626">
        <w:tc>
          <w:tcPr>
            <w:tcW w:w="622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0F1626">
        <w:tc>
          <w:tcPr>
            <w:tcW w:w="622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761348">
        <w:rPr>
          <w:sz w:val="26"/>
          <w:szCs w:val="26"/>
        </w:rPr>
        <w:t xml:space="preserve"> на к</w:t>
      </w:r>
      <w:r w:rsidRPr="00761348">
        <w:rPr>
          <w:sz w:val="26"/>
          <w:szCs w:val="26"/>
        </w:rPr>
        <w:t>отором сформированы следующие умения: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д</w:t>
      </w:r>
      <w:r w:rsidRPr="00761348">
        <w:rPr>
          <w:sz w:val="26"/>
          <w:szCs w:val="26"/>
        </w:rPr>
        <w:t>оказательства, сопровождая</w:t>
      </w:r>
      <w:r w:rsidR="00283592" w:rsidRPr="00761348">
        <w:rPr>
          <w:sz w:val="26"/>
          <w:szCs w:val="26"/>
        </w:rPr>
        <w:t xml:space="preserve"> их н</w:t>
      </w:r>
      <w:r w:rsidRPr="00761348">
        <w:rPr>
          <w:sz w:val="26"/>
          <w:szCs w:val="26"/>
        </w:rPr>
        <w:t>еобходимыми чертежами, рисунками, схемами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использовать изученную математическую терминологию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имволику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иводить примеры геометрических фигур</w:t>
      </w:r>
      <w:r w:rsidR="00283592" w:rsidRPr="00761348">
        <w:rPr>
          <w:sz w:val="26"/>
          <w:szCs w:val="26"/>
        </w:rPr>
        <w:t xml:space="preserve"> и к</w:t>
      </w:r>
      <w:r w:rsidRPr="00761348">
        <w:rPr>
          <w:sz w:val="26"/>
          <w:szCs w:val="26"/>
        </w:rPr>
        <w:t>онфигураций, примеры применения изученных свойств, фактов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етодов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твечать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, связанные</w:t>
      </w:r>
      <w:r w:rsidR="00283592" w:rsidRPr="00761348">
        <w:rPr>
          <w:sz w:val="26"/>
          <w:szCs w:val="26"/>
        </w:rPr>
        <w:t xml:space="preserve"> с и</w:t>
      </w:r>
      <w:r w:rsidRPr="00761348">
        <w:rPr>
          <w:sz w:val="26"/>
          <w:szCs w:val="26"/>
        </w:rPr>
        <w:t>зученными математическими фактами, понятиями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с</w:t>
      </w:r>
      <w:r w:rsidRPr="00761348">
        <w:rPr>
          <w:sz w:val="26"/>
          <w:szCs w:val="26"/>
        </w:rPr>
        <w:t>войствами,</w:t>
      </w:r>
      <w:r w:rsidR="00283592" w:rsidRPr="00761348">
        <w:rPr>
          <w:sz w:val="26"/>
          <w:szCs w:val="26"/>
        </w:rPr>
        <w:t xml:space="preserve"> с м</w:t>
      </w:r>
      <w:r w:rsidRPr="00761348">
        <w:rPr>
          <w:sz w:val="26"/>
          <w:szCs w:val="26"/>
        </w:rPr>
        <w:t>етодами решения задач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оводить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звестным формулам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твечать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, связанные</w:t>
      </w:r>
      <w:r w:rsidR="00283592" w:rsidRPr="00761348">
        <w:rPr>
          <w:sz w:val="26"/>
          <w:szCs w:val="26"/>
        </w:rPr>
        <w:t xml:space="preserve"> с и</w:t>
      </w:r>
      <w:r w:rsidRPr="00761348">
        <w:rPr>
          <w:sz w:val="26"/>
          <w:szCs w:val="26"/>
        </w:rPr>
        <w:t>зученными графиками функций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с</w:t>
      </w:r>
      <w:r w:rsidRPr="00761348">
        <w:rPr>
          <w:sz w:val="26"/>
          <w:szCs w:val="26"/>
        </w:rPr>
        <w:t>войствами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761348">
        <w:rPr>
          <w:sz w:val="26"/>
          <w:szCs w:val="26"/>
        </w:rPr>
        <w:t xml:space="preserve"> и н</w:t>
      </w:r>
      <w:r w:rsidRPr="00761348">
        <w:rPr>
          <w:sz w:val="26"/>
          <w:szCs w:val="26"/>
        </w:rPr>
        <w:t>еравенства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решать геометрические задачи</w:t>
      </w:r>
      <w:r w:rsidR="00283592" w:rsidRPr="00761348">
        <w:rPr>
          <w:sz w:val="26"/>
          <w:szCs w:val="26"/>
        </w:rPr>
        <w:t xml:space="preserve"> на н</w:t>
      </w:r>
      <w:r w:rsidRPr="00761348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761348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оводить доказательные рассуждения</w:t>
      </w:r>
      <w:r w:rsidR="00283592" w:rsidRPr="00761348">
        <w:rPr>
          <w:sz w:val="26"/>
          <w:szCs w:val="26"/>
        </w:rPr>
        <w:t xml:space="preserve"> в х</w:t>
      </w:r>
      <w:r w:rsidRPr="00761348">
        <w:rPr>
          <w:sz w:val="26"/>
          <w:szCs w:val="26"/>
        </w:rPr>
        <w:t>оде решения задач.</w:t>
      </w:r>
    </w:p>
    <w:p w:rsidR="00404775" w:rsidRPr="00761348" w:rsidRDefault="00404775" w:rsidP="00AC7DE1">
      <w:pPr>
        <w:jc w:val="both"/>
        <w:rPr>
          <w:i/>
          <w:sz w:val="26"/>
          <w:szCs w:val="26"/>
        </w:rPr>
      </w:pPr>
    </w:p>
    <w:p w:rsidR="00404775" w:rsidRPr="00761348" w:rsidRDefault="00404775" w:rsidP="00AC7DE1">
      <w:pPr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761348">
        <w:rPr>
          <w:b/>
          <w:sz w:val="26"/>
          <w:szCs w:val="26"/>
        </w:rPr>
        <w:t xml:space="preserve"> по М</w:t>
      </w:r>
      <w:r w:rsidRPr="00761348">
        <w:rPr>
          <w:b/>
          <w:sz w:val="26"/>
          <w:szCs w:val="26"/>
        </w:rPr>
        <w:t>АТЕМАТИКЕ</w:t>
      </w:r>
    </w:p>
    <w:p w:rsidR="00404775" w:rsidRPr="00761348" w:rsidRDefault="00404775" w:rsidP="00AC7DE1">
      <w:pPr>
        <w:ind w:firstLine="709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761348" w:rsidTr="00277F04">
        <w:trPr>
          <w:cantSplit/>
        </w:trPr>
        <w:tc>
          <w:tcPr>
            <w:tcW w:w="567" w:type="dxa"/>
            <w:textDirection w:val="btLr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Максимальный балл</w:t>
            </w:r>
            <w:r w:rsidR="00283592" w:rsidRPr="00761348">
              <w:rPr>
                <w:bCs/>
                <w:sz w:val="26"/>
                <w:szCs w:val="26"/>
              </w:rPr>
              <w:t xml:space="preserve"> за в</w:t>
            </w:r>
            <w:r w:rsidRPr="00761348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761348" w:rsidTr="00277F04">
        <w:tc>
          <w:tcPr>
            <w:tcW w:w="567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меть выполнять вычисления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761348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761348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277F04">
        <w:tc>
          <w:tcPr>
            <w:tcW w:w="567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их с</w:t>
            </w:r>
            <w:r w:rsidRPr="00761348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761348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761348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761348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277F04">
        <w:tc>
          <w:tcPr>
            <w:tcW w:w="567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меть выполнять действия</w:t>
            </w:r>
            <w:r w:rsidR="00283592" w:rsidRPr="00761348">
              <w:rPr>
                <w:sz w:val="26"/>
                <w:szCs w:val="26"/>
              </w:rPr>
              <w:t xml:space="preserve"> с г</w:t>
            </w:r>
            <w:r w:rsidRPr="00761348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761348">
              <w:rPr>
                <w:sz w:val="26"/>
                <w:szCs w:val="26"/>
              </w:rPr>
              <w:t xml:space="preserve"> и в</w:t>
            </w:r>
            <w:r w:rsidRPr="00761348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761348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761348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761348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277F04">
        <w:tc>
          <w:tcPr>
            <w:tcW w:w="567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761348">
              <w:rPr>
                <w:sz w:val="26"/>
                <w:szCs w:val="26"/>
              </w:rPr>
              <w:t xml:space="preserve"> и н</w:t>
            </w:r>
            <w:r w:rsidRPr="00761348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761348">
              <w:rPr>
                <w:sz w:val="26"/>
                <w:szCs w:val="26"/>
              </w:rPr>
              <w:t xml:space="preserve"> с у</w:t>
            </w:r>
            <w:r w:rsidRPr="00761348">
              <w:rPr>
                <w:sz w:val="26"/>
                <w:szCs w:val="26"/>
              </w:rPr>
              <w:t>чётом ограничений, связанных</w:t>
            </w:r>
            <w:r w:rsidR="00283592" w:rsidRPr="00761348">
              <w:rPr>
                <w:sz w:val="26"/>
                <w:szCs w:val="26"/>
              </w:rPr>
              <w:t xml:space="preserve"> с р</w:t>
            </w:r>
            <w:r w:rsidRPr="00761348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761348">
              <w:rPr>
                <w:sz w:val="26"/>
                <w:szCs w:val="26"/>
              </w:rPr>
              <w:t xml:space="preserve"> и и</w:t>
            </w:r>
            <w:r w:rsidRPr="00761348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761348">
              <w:rPr>
                <w:sz w:val="26"/>
                <w:szCs w:val="26"/>
              </w:rPr>
              <w:t xml:space="preserve"> с и</w:t>
            </w:r>
            <w:r w:rsidRPr="00761348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761348" w:rsidRDefault="00404775" w:rsidP="00AC7DE1">
            <w:pPr>
              <w:ind w:right="-57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761348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761348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277F04">
        <w:trPr>
          <w:cantSplit/>
        </w:trPr>
        <w:tc>
          <w:tcPr>
            <w:tcW w:w="567" w:type="dxa"/>
            <w:vMerge w:val="restart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их с</w:t>
            </w:r>
            <w:r w:rsidRPr="00761348">
              <w:rPr>
                <w:sz w:val="26"/>
                <w:szCs w:val="26"/>
              </w:rPr>
              <w:t>истемы; строить</w:t>
            </w:r>
            <w:r w:rsidR="00283592" w:rsidRPr="00761348">
              <w:rPr>
                <w:sz w:val="26"/>
                <w:szCs w:val="26"/>
              </w:rPr>
              <w:t xml:space="preserve"> и ч</w:t>
            </w:r>
            <w:r w:rsidRPr="00761348">
              <w:rPr>
                <w:sz w:val="26"/>
                <w:szCs w:val="26"/>
              </w:rPr>
              <w:t>итать графики функций; строить</w:t>
            </w:r>
            <w:r w:rsidR="00283592" w:rsidRPr="00761348">
              <w:rPr>
                <w:sz w:val="26"/>
                <w:szCs w:val="26"/>
              </w:rPr>
              <w:t xml:space="preserve"> и и</w:t>
            </w:r>
            <w:r w:rsidRPr="00761348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761348" w:rsidRDefault="00404775" w:rsidP="00AC7DE1">
            <w:pPr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277F04">
        <w:trPr>
          <w:cantSplit/>
        </w:trPr>
        <w:tc>
          <w:tcPr>
            <w:tcW w:w="567" w:type="dxa"/>
            <w:vMerge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761348" w:rsidRDefault="00404775" w:rsidP="00AC7DE1">
            <w:pPr>
              <w:ind w:firstLine="709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761348" w:rsidRDefault="00404775" w:rsidP="00AC7DE1">
            <w:pPr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761348" w:rsidRDefault="00404775" w:rsidP="00AC7DE1">
            <w:pPr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761348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761348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761348" w:rsidRDefault="00404775" w:rsidP="00AC7DE1">
      <w:pPr>
        <w:pStyle w:val="2"/>
      </w:pPr>
      <w:bookmarkStart w:id="39" w:name="_Toc435456135"/>
      <w:bookmarkStart w:id="40" w:name="_Toc438943084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39"/>
      <w:bookmarkEnd w:id="40"/>
      <w:r w:rsidRPr="00761348">
        <w:t xml:space="preserve">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еречень дополнительных устройств</w:t>
      </w:r>
      <w:r w:rsidR="00283592" w:rsidRPr="00761348">
        <w:rPr>
          <w:sz w:val="26"/>
          <w:szCs w:val="26"/>
        </w:rPr>
        <w:t xml:space="preserve"> и м</w:t>
      </w:r>
      <w:r w:rsidRPr="00761348">
        <w:rPr>
          <w:sz w:val="26"/>
          <w:szCs w:val="26"/>
        </w:rPr>
        <w:t>атериалов, пользование которыми разрешено</w:t>
      </w:r>
      <w:r w:rsidR="00283592" w:rsidRPr="00761348">
        <w:rPr>
          <w:sz w:val="26"/>
          <w:szCs w:val="26"/>
        </w:rPr>
        <w:t xml:space="preserve"> на Г</w:t>
      </w:r>
      <w:r w:rsidRPr="00761348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бразовательным программам основного общего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оспитания, используемых при его проведении в 2016 году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761348">
        <w:rPr>
          <w:sz w:val="26"/>
          <w:szCs w:val="26"/>
        </w:rPr>
        <w:t xml:space="preserve"> по м</w:t>
      </w:r>
      <w:r w:rsidRPr="00761348">
        <w:rPr>
          <w:sz w:val="26"/>
          <w:szCs w:val="26"/>
        </w:rPr>
        <w:t>атематике  выдаются вместе</w:t>
      </w:r>
      <w:r w:rsidR="00283592" w:rsidRPr="00761348">
        <w:rPr>
          <w:sz w:val="26"/>
          <w:szCs w:val="26"/>
        </w:rPr>
        <w:t xml:space="preserve"> с т</w:t>
      </w:r>
      <w:r w:rsidRPr="00761348">
        <w:rPr>
          <w:sz w:val="26"/>
          <w:szCs w:val="26"/>
        </w:rPr>
        <w:t xml:space="preserve">екстом экзаменационной работы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DE09D8">
      <w:pPr>
        <w:pStyle w:val="3"/>
      </w:pPr>
      <w:bookmarkStart w:id="41" w:name="_Toc435456136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41"/>
    </w:p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обучающимся предоставляетс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 xml:space="preserve">енее 60 минут. </w:t>
      </w:r>
    </w:p>
    <w:p w:rsidR="00404775" w:rsidRPr="00761348" w:rsidRDefault="00404775" w:rsidP="00F04286">
      <w:pPr>
        <w:pStyle w:val="3"/>
      </w:pPr>
      <w:bookmarkStart w:id="42" w:name="_Toc435456137"/>
      <w:r w:rsidRPr="00761348">
        <w:t>Система оценивания выполнения отдельных заданий</w:t>
      </w:r>
      <w:r w:rsidR="00283592" w:rsidRPr="00761348">
        <w:t xml:space="preserve"> и э</w:t>
      </w:r>
      <w:r w:rsidRPr="00761348">
        <w:t>кзаменационной работы</w:t>
      </w:r>
      <w:r w:rsidR="00283592" w:rsidRPr="00761348">
        <w:t xml:space="preserve"> в ц</w:t>
      </w:r>
      <w:r w:rsidRPr="00761348">
        <w:t>елом</w:t>
      </w:r>
      <w:bookmarkEnd w:id="42"/>
    </w:p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лучае, если выпускник при сдаче ГВЭ-9</w:t>
      </w:r>
      <w:r w:rsidR="00283592" w:rsidRPr="00761348">
        <w:rPr>
          <w:sz w:val="26"/>
          <w:szCs w:val="26"/>
        </w:rPr>
        <w:t xml:space="preserve"> по м</w:t>
      </w:r>
      <w:r w:rsidRPr="00761348">
        <w:rPr>
          <w:sz w:val="26"/>
          <w:szCs w:val="26"/>
        </w:rPr>
        <w:t>атематике получил отметку</w:t>
      </w:r>
      <w:r w:rsidR="00283592" w:rsidRPr="00761348">
        <w:rPr>
          <w:sz w:val="26"/>
          <w:szCs w:val="26"/>
        </w:rPr>
        <w:t xml:space="preserve"> не н</w:t>
      </w:r>
      <w:r w:rsidRPr="00761348">
        <w:rPr>
          <w:sz w:val="26"/>
          <w:szCs w:val="26"/>
        </w:rPr>
        <w:t>иже удовлетворительной.</w:t>
      </w:r>
    </w:p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ценивание результата экзамена</w:t>
      </w:r>
      <w:r w:rsidR="00283592" w:rsidRPr="00761348">
        <w:rPr>
          <w:sz w:val="26"/>
          <w:szCs w:val="26"/>
        </w:rPr>
        <w:t xml:space="preserve"> по м</w:t>
      </w:r>
      <w:r w:rsidRPr="00761348">
        <w:rPr>
          <w:sz w:val="26"/>
          <w:szCs w:val="26"/>
        </w:rPr>
        <w:t>атематике осуществляетс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ответствии</w:t>
      </w:r>
      <w:r w:rsidR="00283592" w:rsidRPr="00761348">
        <w:rPr>
          <w:sz w:val="26"/>
          <w:szCs w:val="26"/>
        </w:rPr>
        <w:t xml:space="preserve"> со с</w:t>
      </w:r>
      <w:r w:rsidRPr="00761348">
        <w:rPr>
          <w:sz w:val="26"/>
          <w:szCs w:val="26"/>
        </w:rPr>
        <w:t>ледующими критериями проверки каждого задания.</w:t>
      </w:r>
    </w:p>
    <w:p w:rsidR="00404775" w:rsidRPr="00761348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DE09D8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 xml:space="preserve">Критерии оценки выполнения каждого задания </w:t>
      </w:r>
      <w:r w:rsidRPr="00761348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404775" w:rsidRPr="00761348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Баллы</w:t>
            </w:r>
          </w:p>
        </w:tc>
      </w:tr>
      <w:tr w:rsidR="00404775" w:rsidRPr="00761348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ЛИ</w:t>
            </w:r>
          </w:p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но</w:t>
            </w:r>
            <w:r w:rsidRPr="00761348">
              <w:rPr>
                <w:b/>
                <w:bCs/>
                <w:sz w:val="26"/>
                <w:szCs w:val="26"/>
              </w:rPr>
              <w:t xml:space="preserve"> </w:t>
            </w:r>
            <w:r w:rsidRPr="00761348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761348">
              <w:rPr>
                <w:sz w:val="26"/>
                <w:szCs w:val="26"/>
              </w:rPr>
              <w:t xml:space="preserve"> не с</w:t>
            </w:r>
            <w:r w:rsidRPr="00761348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Другие случаи,</w:t>
            </w:r>
            <w:r w:rsidR="00283592" w:rsidRPr="00761348">
              <w:rPr>
                <w:sz w:val="26"/>
                <w:szCs w:val="26"/>
              </w:rPr>
              <w:t xml:space="preserve"> не с</w:t>
            </w:r>
            <w:r w:rsidRPr="00761348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</w:t>
            </w:r>
          </w:p>
        </w:tc>
      </w:tr>
      <w:tr w:rsidR="00404775" w:rsidRPr="00761348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</w:tbl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Максимальный первичный балл</w:t>
      </w:r>
      <w:r w:rsidR="00283592" w:rsidRPr="00761348">
        <w:rPr>
          <w:sz w:val="26"/>
          <w:szCs w:val="26"/>
        </w:rPr>
        <w:t xml:space="preserve"> за э</w:t>
      </w:r>
      <w:r w:rsidRPr="00761348">
        <w:rPr>
          <w:sz w:val="26"/>
          <w:szCs w:val="26"/>
        </w:rPr>
        <w:t>кзаменационный билет – 10.</w:t>
      </w:r>
    </w:p>
    <w:p w:rsidR="00404775" w:rsidRPr="00761348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DE09D8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Шкала пересчета первичного балла</w:t>
      </w:r>
      <w:r w:rsidR="00283592" w:rsidRPr="00761348">
        <w:rPr>
          <w:b/>
          <w:sz w:val="26"/>
          <w:szCs w:val="26"/>
        </w:rPr>
        <w:t xml:space="preserve"> за в</w:t>
      </w:r>
      <w:r w:rsidRPr="00761348">
        <w:rPr>
          <w:b/>
          <w:sz w:val="26"/>
          <w:szCs w:val="26"/>
        </w:rPr>
        <w:t>ыполнение экзаменационной работы</w:t>
      </w:r>
      <w:r w:rsidR="00283592" w:rsidRPr="00761348">
        <w:rPr>
          <w:b/>
          <w:sz w:val="26"/>
          <w:szCs w:val="26"/>
        </w:rPr>
        <w:t xml:space="preserve"> в о</w:t>
      </w:r>
      <w:r w:rsidRPr="00761348">
        <w:rPr>
          <w:b/>
          <w:sz w:val="26"/>
          <w:szCs w:val="26"/>
        </w:rPr>
        <w:t>тметку</w:t>
      </w:r>
      <w:r w:rsidR="00283592" w:rsidRPr="00761348">
        <w:rPr>
          <w:b/>
          <w:sz w:val="26"/>
          <w:szCs w:val="26"/>
        </w:rPr>
        <w:t xml:space="preserve"> по п</w:t>
      </w:r>
      <w:r w:rsidRPr="00761348">
        <w:rPr>
          <w:b/>
          <w:sz w:val="26"/>
          <w:szCs w:val="26"/>
        </w:rPr>
        <w:t>ятибалльной шкале</w:t>
      </w:r>
    </w:p>
    <w:p w:rsidR="00404775" w:rsidRPr="00761348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404775" w:rsidRPr="00761348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761348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761348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761348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761348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9–10</w:t>
            </w:r>
          </w:p>
        </w:tc>
      </w:tr>
    </w:tbl>
    <w:p w:rsidR="00404775" w:rsidRPr="00761348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761348" w:rsidRDefault="008C06AC" w:rsidP="00AC7DE1">
      <w:pPr>
        <w:pStyle w:val="2"/>
      </w:pPr>
      <w:r w:rsidRPr="00761348"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761348">
        <w:lastRenderedPageBreak/>
        <w:t>О</w:t>
      </w:r>
      <w:r w:rsidR="00B03230" w:rsidRPr="00761348">
        <w:t>бразец экзаменационного билета</w:t>
      </w:r>
      <w:r w:rsidR="007012B9" w:rsidRPr="00761348">
        <w:t xml:space="preserve"> ГВЭ</w:t>
      </w:r>
      <w:r w:rsidR="00B03230" w:rsidRPr="00761348">
        <w:t>-9</w:t>
      </w:r>
      <w:r w:rsidR="00283592" w:rsidRPr="00761348">
        <w:t xml:space="preserve"> по м</w:t>
      </w:r>
      <w:r w:rsidR="00B03230" w:rsidRPr="00761348">
        <w:t>атематике (устная форма)</w:t>
      </w:r>
      <w:bookmarkEnd w:id="43"/>
      <w:bookmarkEnd w:id="44"/>
    </w:p>
    <w:p w:rsidR="00404775" w:rsidRPr="00761348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761348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61348">
        <w:rPr>
          <w:b/>
        </w:rPr>
        <w:t>1</w:t>
      </w:r>
      <w:r w:rsidRPr="00761348">
        <w:rPr>
          <w:b/>
        </w:rPr>
        <w:br/>
      </w: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Решите одно</w:t>
      </w:r>
      <w:r w:rsidR="00283592" w:rsidRPr="00761348">
        <w:rPr>
          <w:szCs w:val="28"/>
        </w:rPr>
        <w:t xml:space="preserve"> из д</w:t>
      </w:r>
      <w:r w:rsidRPr="00761348">
        <w:rPr>
          <w:szCs w:val="28"/>
        </w:rPr>
        <w:t>вух заданий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а)</w:t>
      </w:r>
      <w:r w:rsidRPr="00761348">
        <w:rPr>
          <w:szCs w:val="28"/>
        </w:rPr>
        <w:t xml:space="preserve"> Найдите значение выражения </w:t>
      </w:r>
      <w:r w:rsidRPr="00761348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14117826" r:id="rId9"/>
        </w:object>
      </w:r>
      <w:r w:rsidRPr="00761348">
        <w:rPr>
          <w:szCs w:val="28"/>
        </w:rPr>
        <w:t>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б)</w:t>
      </w:r>
      <w:r w:rsidRPr="00761348">
        <w:rPr>
          <w:szCs w:val="28"/>
        </w:rPr>
        <w:t xml:space="preserve"> Значение какого</w:t>
      </w:r>
      <w:r w:rsidR="00283592" w:rsidRPr="00761348">
        <w:rPr>
          <w:szCs w:val="28"/>
        </w:rPr>
        <w:t xml:space="preserve"> из в</w:t>
      </w:r>
      <w:r w:rsidRPr="00761348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761348" w:rsidTr="00BD71F6"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14117827" r:id="rId11"/>
              </w:object>
            </w: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14117828" r:id="rId13"/>
              </w:object>
            </w: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14117829" r:id="rId15"/>
              </w:object>
            </w: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14117830" r:id="rId17"/>
              </w:object>
            </w:r>
          </w:p>
        </w:tc>
      </w:tr>
      <w:tr w:rsidR="00404775" w:rsidRPr="00761348" w:rsidTr="00BD71F6"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</w:tr>
      <w:tr w:rsidR="00404775" w:rsidRPr="00761348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61348">
        <w:rPr>
          <w:b/>
          <w:lang w:val="en-US"/>
        </w:rPr>
        <w:t>2</w:t>
      </w:r>
      <w:r w:rsidRPr="00761348">
        <w:rPr>
          <w:b/>
        </w:rPr>
        <w:br/>
      </w: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Решите одно</w:t>
      </w:r>
      <w:r w:rsidR="00283592" w:rsidRPr="00761348">
        <w:rPr>
          <w:szCs w:val="28"/>
        </w:rPr>
        <w:t xml:space="preserve"> из т</w:t>
      </w:r>
      <w:r w:rsidRPr="00761348">
        <w:rPr>
          <w:szCs w:val="28"/>
        </w:rPr>
        <w:t>рёх заданий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i/>
          <w:szCs w:val="28"/>
        </w:rPr>
      </w:pPr>
      <w:r w:rsidRPr="00761348">
        <w:rPr>
          <w:b/>
          <w:szCs w:val="28"/>
        </w:rPr>
        <w:t xml:space="preserve">а) </w:t>
      </w:r>
      <w:r w:rsidRPr="00761348">
        <w:rPr>
          <w:szCs w:val="28"/>
        </w:rPr>
        <w:t xml:space="preserve">Решите уравнение </w:t>
      </w:r>
      <w:r w:rsidRPr="00761348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14117831" r:id="rId19"/>
        </w:object>
      </w:r>
      <w:r w:rsidRPr="00761348">
        <w:rPr>
          <w:szCs w:val="28"/>
        </w:rPr>
        <w:t>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б)</w:t>
      </w:r>
      <w:r w:rsidRPr="00761348">
        <w:rPr>
          <w:szCs w:val="28"/>
        </w:rPr>
        <w:t xml:space="preserve"> Найдите значение выражения </w:t>
      </w:r>
      <w:r w:rsidRPr="00761348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14117832" r:id="rId21"/>
        </w:object>
      </w:r>
      <w:r w:rsidRPr="00761348">
        <w:rPr>
          <w:szCs w:val="28"/>
        </w:rPr>
        <w:t xml:space="preserve"> при </w:t>
      </w:r>
      <w:r w:rsidRPr="00761348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14117833" r:id="rId23"/>
        </w:object>
      </w:r>
      <w:r w:rsidRPr="00761348">
        <w:rPr>
          <w:szCs w:val="28"/>
        </w:rPr>
        <w:t xml:space="preserve">, </w:t>
      </w:r>
      <w:r w:rsidRPr="00761348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14117834" r:id="rId25"/>
        </w:object>
      </w:r>
      <w:r w:rsidRPr="00761348">
        <w:rPr>
          <w:szCs w:val="28"/>
        </w:rPr>
        <w:t>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в)</w:t>
      </w:r>
      <w:r w:rsidRPr="00761348">
        <w:rPr>
          <w:szCs w:val="28"/>
        </w:rPr>
        <w:t xml:space="preserve"> Решите систему неравенств</w:t>
      </w:r>
    </w:p>
    <w:p w:rsidR="00404775" w:rsidRPr="00761348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761348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14117835" r:id="rId27"/>
        </w:objec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На каком рисунке изображено множество её решений?</w:t>
      </w:r>
    </w:p>
    <w:p w:rsidR="00404775" w:rsidRPr="00761348" w:rsidRDefault="00404775" w:rsidP="00AC7DE1">
      <w:pPr>
        <w:rPr>
          <w:sz w:val="20"/>
        </w:rPr>
      </w:pPr>
      <w:r w:rsidRPr="00761348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761348" w:rsidRDefault="00761348" w:rsidP="00AC7DE1">
            <w:pPr>
              <w:rPr>
                <w:szCs w:val="28"/>
              </w:rPr>
            </w:pPr>
            <w:r w:rsidRPr="00761348"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8" o:title=""/>
                </v:shape>
              </w:pict>
            </w:r>
            <w:r w:rsidR="00404775" w:rsidRPr="00761348">
              <w:rPr>
                <w:szCs w:val="28"/>
              </w:rPr>
              <w:t xml:space="preserve"> </w: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761348" w:rsidRDefault="00761348" w:rsidP="00AC7DE1">
            <w:pPr>
              <w:rPr>
                <w:szCs w:val="28"/>
              </w:rPr>
            </w:pPr>
            <w:r w:rsidRPr="00761348"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29" o:title=""/>
                </v:shape>
              </w:pic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761348" w:rsidRDefault="00761348" w:rsidP="00AC7DE1">
            <w:pPr>
              <w:rPr>
                <w:szCs w:val="28"/>
              </w:rPr>
            </w:pPr>
            <w:r w:rsidRPr="00761348"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0" o:title=""/>
                </v:shape>
              </w:pic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761348" w:rsidRDefault="00761348" w:rsidP="00AC7DE1">
            <w:pPr>
              <w:rPr>
                <w:szCs w:val="28"/>
              </w:rPr>
            </w:pPr>
            <w:r w:rsidRPr="00761348"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1" o:title=""/>
                </v:shape>
              </w:pic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761348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761348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61348">
        <w:rPr>
          <w:b/>
        </w:rPr>
        <w:t>3</w:t>
      </w:r>
      <w:r w:rsidRPr="00761348">
        <w:rPr>
          <w:b/>
        </w:rPr>
        <w:br/>
      </w: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Решите одно</w:t>
      </w:r>
      <w:r w:rsidR="00283592" w:rsidRPr="00761348">
        <w:rPr>
          <w:szCs w:val="28"/>
        </w:rPr>
        <w:t xml:space="preserve"> из т</w:t>
      </w:r>
      <w:r w:rsidRPr="00761348">
        <w:rPr>
          <w:szCs w:val="28"/>
        </w:rPr>
        <w:t>рёх заданий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lastRenderedPageBreak/>
        <w:t>а)</w:t>
      </w:r>
      <w:r w:rsidR="00283592" w:rsidRPr="00761348">
        <w:rPr>
          <w:szCs w:val="28"/>
        </w:rPr>
        <w:t xml:space="preserve"> </w:t>
      </w:r>
      <w:r w:rsidR="00283592" w:rsidRPr="00761348">
        <w:rPr>
          <w:noProof/>
          <w:szCs w:val="28"/>
        </w:rPr>
        <w:t>В</w:t>
      </w:r>
      <w:r w:rsidR="00283592" w:rsidRPr="00761348">
        <w:rPr>
          <w:szCs w:val="28"/>
        </w:rPr>
        <w:t> </w:t>
      </w:r>
      <w:r w:rsidR="00283592" w:rsidRPr="00761348">
        <w:rPr>
          <w:noProof/>
          <w:szCs w:val="28"/>
        </w:rPr>
        <w:t>р</w:t>
      </w:r>
      <w:r w:rsidRPr="00761348">
        <w:rPr>
          <w:noProof/>
          <w:szCs w:val="28"/>
        </w:rPr>
        <w:t xml:space="preserve">авнобедренном треугольнике </w:t>
      </w:r>
      <w:r w:rsidR="00AF5792" w:rsidRPr="00761348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2" o:title=""/>
          </v:shape>
        </w:pict>
      </w:r>
      <w:r w:rsidR="00283592" w:rsidRPr="00761348">
        <w:rPr>
          <w:noProof/>
          <w:szCs w:val="28"/>
        </w:rPr>
        <w:t xml:space="preserve"> с о</w:t>
      </w:r>
      <w:r w:rsidRPr="00761348">
        <w:rPr>
          <w:noProof/>
          <w:szCs w:val="28"/>
        </w:rPr>
        <w:t xml:space="preserve">снованием </w:t>
      </w:r>
      <w:r w:rsidR="00AF5792" w:rsidRPr="00761348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3" o:title=""/>
          </v:shape>
        </w:pict>
      </w:r>
      <w:r w:rsidRPr="00761348">
        <w:rPr>
          <w:noProof/>
          <w:szCs w:val="28"/>
        </w:rPr>
        <w:t xml:space="preserve"> внешний угол при вершине </w:t>
      </w:r>
      <w:r w:rsidR="00AF5792" w:rsidRPr="00761348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4" o:title=""/>
          </v:shape>
        </w:pict>
      </w:r>
      <w:r w:rsidRPr="00761348">
        <w:rPr>
          <w:noProof/>
          <w:szCs w:val="28"/>
        </w:rPr>
        <w:t xml:space="preserve"> равен </w:t>
      </w:r>
      <w:r w:rsidR="00AF5792" w:rsidRPr="00761348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5" o:title=""/>
          </v:shape>
        </w:pict>
      </w:r>
      <w:r w:rsidRPr="00761348">
        <w:rPr>
          <w:noProof/>
          <w:szCs w:val="28"/>
        </w:rPr>
        <w:t xml:space="preserve">. Найдите величину угла </w:t>
      </w:r>
      <w:r w:rsidRPr="00761348">
        <w:rPr>
          <w:i/>
          <w:noProof/>
          <w:szCs w:val="28"/>
        </w:rPr>
        <w:t>ВАС</w:t>
      </w:r>
      <w:r w:rsidRPr="00761348">
        <w:rPr>
          <w:noProof/>
          <w:szCs w:val="28"/>
        </w:rPr>
        <w:t>. Ответ дайте</w:t>
      </w:r>
      <w:r w:rsidR="00283592" w:rsidRPr="00761348">
        <w:rPr>
          <w:noProof/>
          <w:szCs w:val="28"/>
        </w:rPr>
        <w:t xml:space="preserve"> в г</w:t>
      </w:r>
      <w:r w:rsidRPr="00761348">
        <w:rPr>
          <w:noProof/>
          <w:szCs w:val="28"/>
        </w:rPr>
        <w:t>радусах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б)</w:t>
      </w:r>
      <w:r w:rsidRPr="00761348">
        <w:rPr>
          <w:szCs w:val="28"/>
        </w:rPr>
        <w:t xml:space="preserve"> </w:t>
      </w:r>
      <w:r w:rsidRPr="00761348">
        <w:rPr>
          <w:noProof/>
          <w:szCs w:val="28"/>
        </w:rPr>
        <w:t>Найдите длину хорды окружности радиусом 13 см, если расстояние</w:t>
      </w:r>
      <w:r w:rsidR="00283592" w:rsidRPr="00761348">
        <w:rPr>
          <w:noProof/>
          <w:szCs w:val="28"/>
        </w:rPr>
        <w:t xml:space="preserve"> от ц</w:t>
      </w:r>
      <w:r w:rsidRPr="00761348">
        <w:rPr>
          <w:noProof/>
          <w:szCs w:val="28"/>
        </w:rPr>
        <w:t>ентра окружности</w:t>
      </w:r>
      <w:r w:rsidR="00283592" w:rsidRPr="00761348">
        <w:rPr>
          <w:noProof/>
          <w:szCs w:val="28"/>
        </w:rPr>
        <w:t xml:space="preserve"> до х</w:t>
      </w:r>
      <w:r w:rsidRPr="00761348">
        <w:rPr>
          <w:noProof/>
          <w:szCs w:val="28"/>
        </w:rPr>
        <w:t>орды равно 5</w:t>
      </w:r>
      <w:r w:rsidRPr="00761348">
        <w:rPr>
          <w:noProof/>
          <w:szCs w:val="28"/>
          <w:lang w:val="en-US"/>
        </w:rPr>
        <w:t> </w:t>
      </w:r>
      <w:r w:rsidRPr="00761348">
        <w:rPr>
          <w:noProof/>
          <w:szCs w:val="28"/>
        </w:rPr>
        <w:t>см. Ответ дайте</w:t>
      </w:r>
      <w:r w:rsidR="00283592" w:rsidRPr="00761348">
        <w:rPr>
          <w:noProof/>
          <w:szCs w:val="28"/>
        </w:rPr>
        <w:t xml:space="preserve"> в с</w:t>
      </w:r>
      <w:r w:rsidRPr="00761348">
        <w:rPr>
          <w:noProof/>
          <w:szCs w:val="28"/>
        </w:rPr>
        <w:t>м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ind w:firstLine="708"/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в)</w:t>
      </w:r>
      <w:r w:rsidRPr="00761348">
        <w:rPr>
          <w:szCs w:val="28"/>
        </w:rPr>
        <w:t xml:space="preserve"> Укажите номера </w:t>
      </w:r>
      <w:r w:rsidRPr="00761348">
        <w:rPr>
          <w:b/>
          <w:szCs w:val="28"/>
        </w:rPr>
        <w:t>верных</w:t>
      </w:r>
      <w:r w:rsidRPr="00761348">
        <w:rPr>
          <w:szCs w:val="28"/>
        </w:rPr>
        <w:t xml:space="preserve"> утверждений.</w:t>
      </w:r>
    </w:p>
    <w:p w:rsidR="00404775" w:rsidRPr="00761348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Через точку,</w:t>
            </w:r>
            <w:r w:rsidR="00283592" w:rsidRPr="00761348">
              <w:rPr>
                <w:szCs w:val="28"/>
              </w:rPr>
              <w:t xml:space="preserve"> не л</w:t>
            </w:r>
            <w:r w:rsidRPr="00761348">
              <w:rPr>
                <w:szCs w:val="28"/>
              </w:rPr>
              <w:t>ежащую</w:t>
            </w:r>
            <w:r w:rsidR="00283592" w:rsidRPr="00761348">
              <w:rPr>
                <w:szCs w:val="28"/>
              </w:rPr>
              <w:t xml:space="preserve"> на д</w:t>
            </w:r>
            <w:r w:rsidRPr="00761348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Треугольник</w:t>
            </w:r>
            <w:r w:rsidR="00283592" w:rsidRPr="00761348">
              <w:rPr>
                <w:szCs w:val="28"/>
              </w:rPr>
              <w:t xml:space="preserve"> со с</w:t>
            </w:r>
            <w:r w:rsidRPr="00761348">
              <w:rPr>
                <w:szCs w:val="28"/>
              </w:rPr>
              <w:t>торонами 1, 2, 4 существует.</w:t>
            </w:r>
          </w:p>
        </w:tc>
      </w:tr>
      <w:tr w:rsidR="00404775" w:rsidRPr="00761348" w:rsidTr="00BD71F6">
        <w:trPr>
          <w:trHeight w:val="336"/>
        </w:trPr>
        <w:tc>
          <w:tcPr>
            <w:tcW w:w="42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Если</w:t>
            </w:r>
            <w:r w:rsidR="00283592" w:rsidRPr="00761348">
              <w:rPr>
                <w:szCs w:val="28"/>
              </w:rPr>
              <w:t xml:space="preserve"> в р</w:t>
            </w:r>
            <w:r w:rsidRPr="00761348">
              <w:rPr>
                <w:szCs w:val="28"/>
              </w:rPr>
              <w:t>омбе один</w:t>
            </w:r>
            <w:r w:rsidR="00283592" w:rsidRPr="00761348">
              <w:rPr>
                <w:szCs w:val="28"/>
              </w:rPr>
              <w:t xml:space="preserve"> из у</w:t>
            </w:r>
            <w:r w:rsidRPr="00761348">
              <w:rPr>
                <w:szCs w:val="28"/>
              </w:rPr>
              <w:t xml:space="preserve">глов равен </w:t>
            </w:r>
            <w:r w:rsidR="00AF5792" w:rsidRPr="00761348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6" o:title=""/>
                </v:shape>
              </w:pict>
            </w:r>
            <w:r w:rsidRPr="00761348">
              <w:rPr>
                <w:szCs w:val="28"/>
              </w:rPr>
              <w:t>,</w:t>
            </w:r>
            <w:r w:rsidR="00283592" w:rsidRPr="00761348">
              <w:rPr>
                <w:szCs w:val="28"/>
              </w:rPr>
              <w:t xml:space="preserve"> то т</w:t>
            </w:r>
            <w:r w:rsidRPr="00761348">
              <w:rPr>
                <w:szCs w:val="28"/>
              </w:rPr>
              <w:t>акой ромб — квадрат.</w:t>
            </w:r>
          </w:p>
        </w:tc>
      </w:tr>
    </w:tbl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61348">
        <w:rPr>
          <w:b/>
        </w:rPr>
        <w:t>4</w:t>
      </w:r>
      <w:r w:rsidRPr="00761348">
        <w:rPr>
          <w:b/>
        </w:rPr>
        <w:br/>
      </w: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Решите одно</w:t>
      </w:r>
      <w:r w:rsidR="00283592" w:rsidRPr="00761348">
        <w:rPr>
          <w:szCs w:val="28"/>
        </w:rPr>
        <w:t xml:space="preserve"> из т</w:t>
      </w:r>
      <w:r w:rsidRPr="00761348">
        <w:rPr>
          <w:szCs w:val="28"/>
        </w:rPr>
        <w:t>рёх заданий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а)</w:t>
      </w:r>
      <w:r w:rsidR="00283592" w:rsidRPr="00761348">
        <w:rPr>
          <w:szCs w:val="28"/>
        </w:rPr>
        <w:t xml:space="preserve"> В т</w:t>
      </w:r>
      <w:r w:rsidRPr="00761348">
        <w:rPr>
          <w:szCs w:val="28"/>
        </w:rPr>
        <w:t>аблице приведены нормативы</w:t>
      </w:r>
      <w:r w:rsidR="00283592" w:rsidRPr="00761348">
        <w:rPr>
          <w:szCs w:val="28"/>
        </w:rPr>
        <w:t xml:space="preserve"> по б</w:t>
      </w:r>
      <w:r w:rsidRPr="00761348">
        <w:rPr>
          <w:szCs w:val="28"/>
        </w:rPr>
        <w:t xml:space="preserve">егу на 30 метров для учащихся </w:t>
      </w:r>
      <w:r w:rsidRPr="00761348">
        <w:rPr>
          <w:szCs w:val="28"/>
        </w:rPr>
        <w:br/>
        <w:t>9-х классов.</w:t>
      </w:r>
    </w:p>
    <w:p w:rsidR="00404775" w:rsidRPr="00761348" w:rsidRDefault="00404775" w:rsidP="00AC7DE1">
      <w:pPr>
        <w:rPr>
          <w:sz w:val="12"/>
          <w:szCs w:val="12"/>
        </w:rPr>
      </w:pPr>
      <w:r w:rsidRPr="00761348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761348" w:rsidTr="00BD71F6">
        <w:trPr>
          <w:jc w:val="center"/>
        </w:trPr>
        <w:tc>
          <w:tcPr>
            <w:tcW w:w="0" w:type="auto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Девочки</w:t>
            </w:r>
          </w:p>
        </w:tc>
      </w:tr>
      <w:tr w:rsidR="00404775" w:rsidRPr="00761348" w:rsidTr="00BD71F6">
        <w:trPr>
          <w:jc w:val="center"/>
        </w:trPr>
        <w:tc>
          <w:tcPr>
            <w:tcW w:w="0" w:type="auto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отл.</w:t>
            </w:r>
            <w:bookmarkStart w:id="45" w:name="OLE_LINK1"/>
            <w:r w:rsidRPr="00761348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«удовл.»</w:t>
            </w:r>
          </w:p>
        </w:tc>
      </w:tr>
      <w:tr w:rsidR="00404775" w:rsidRPr="00761348" w:rsidTr="00BD71F6">
        <w:trPr>
          <w:jc w:val="center"/>
        </w:trPr>
        <w:tc>
          <w:tcPr>
            <w:tcW w:w="0" w:type="auto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  <w:r w:rsidRPr="00761348">
              <w:rPr>
                <w:szCs w:val="28"/>
              </w:rPr>
              <w:t>5,9</w:t>
            </w:r>
          </w:p>
        </w:tc>
      </w:tr>
    </w:tbl>
    <w:p w:rsidR="00404775" w:rsidRPr="00761348" w:rsidRDefault="00404775" w:rsidP="00AC7DE1">
      <w:pPr>
        <w:rPr>
          <w:spacing w:val="-6"/>
          <w:sz w:val="12"/>
          <w:szCs w:val="12"/>
        </w:rPr>
      </w:pPr>
      <w:r w:rsidRPr="00761348">
        <w:rPr>
          <w:spacing w:val="-6"/>
          <w:sz w:val="12"/>
          <w:szCs w:val="12"/>
        </w:rPr>
        <w:t> </w:t>
      </w:r>
    </w:p>
    <w:p w:rsidR="00404775" w:rsidRPr="00761348" w:rsidRDefault="00404775" w:rsidP="00AC7DE1">
      <w:pPr>
        <w:rPr>
          <w:szCs w:val="28"/>
        </w:rPr>
      </w:pPr>
      <w:r w:rsidRPr="00761348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761348">
        <w:rPr>
          <w:szCs w:val="28"/>
        </w:rPr>
        <w:t>?</w:t>
      </w:r>
    </w:p>
    <w:p w:rsidR="00404775" w:rsidRPr="00761348" w:rsidRDefault="00404775" w:rsidP="00AC7DE1">
      <w:pPr>
        <w:rPr>
          <w:sz w:val="16"/>
          <w:szCs w:val="16"/>
        </w:rPr>
      </w:pPr>
      <w:r w:rsidRPr="00761348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404775" w:rsidRPr="00761348" w:rsidTr="00BD71F6">
        <w:tc>
          <w:tcPr>
            <w:tcW w:w="468" w:type="dxa"/>
            <w:vAlign w:val="center"/>
          </w:tcPr>
          <w:p w:rsidR="00404775" w:rsidRPr="00761348" w:rsidRDefault="00404775" w:rsidP="00AC7DE1">
            <w:pPr>
              <w:jc w:val="right"/>
              <w:rPr>
                <w:szCs w:val="28"/>
              </w:rPr>
            </w:pPr>
            <w:r w:rsidRPr="00761348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761348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761348">
              <w:rPr>
                <w:szCs w:val="28"/>
              </w:rPr>
              <w:t>«отлично»</w:t>
            </w:r>
          </w:p>
        </w:tc>
      </w:tr>
      <w:tr w:rsidR="00404775" w:rsidRPr="00761348" w:rsidTr="00BD71F6">
        <w:tc>
          <w:tcPr>
            <w:tcW w:w="468" w:type="dxa"/>
            <w:vAlign w:val="center"/>
          </w:tcPr>
          <w:p w:rsidR="00404775" w:rsidRPr="00761348" w:rsidRDefault="00404775" w:rsidP="00AC7DE1">
            <w:pPr>
              <w:jc w:val="right"/>
              <w:rPr>
                <w:szCs w:val="28"/>
              </w:rPr>
            </w:pPr>
            <w:r w:rsidRPr="00761348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«хорошо»</w:t>
            </w:r>
          </w:p>
        </w:tc>
      </w:tr>
      <w:tr w:rsidR="00404775" w:rsidRPr="00761348" w:rsidTr="00BD71F6">
        <w:tc>
          <w:tcPr>
            <w:tcW w:w="468" w:type="dxa"/>
            <w:vAlign w:val="center"/>
          </w:tcPr>
          <w:p w:rsidR="00404775" w:rsidRPr="00761348" w:rsidRDefault="00404775" w:rsidP="00AC7DE1">
            <w:pPr>
              <w:jc w:val="right"/>
              <w:rPr>
                <w:szCs w:val="28"/>
              </w:rPr>
            </w:pPr>
            <w:r w:rsidRPr="00761348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«удовлетворительно»</w:t>
            </w:r>
          </w:p>
        </w:tc>
      </w:tr>
      <w:tr w:rsidR="00404775" w:rsidRPr="00761348" w:rsidTr="00BD71F6">
        <w:tc>
          <w:tcPr>
            <w:tcW w:w="468" w:type="dxa"/>
            <w:vAlign w:val="center"/>
          </w:tcPr>
          <w:p w:rsidR="00404775" w:rsidRPr="00761348" w:rsidRDefault="00404775" w:rsidP="00AC7DE1">
            <w:pPr>
              <w:jc w:val="right"/>
              <w:rPr>
                <w:szCs w:val="28"/>
              </w:rPr>
            </w:pPr>
            <w:r w:rsidRPr="00761348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Норматив</w:t>
            </w:r>
            <w:r w:rsidR="00283592" w:rsidRPr="00761348">
              <w:rPr>
                <w:szCs w:val="28"/>
              </w:rPr>
              <w:t xml:space="preserve"> не в</w:t>
            </w:r>
            <w:r w:rsidRPr="00761348">
              <w:rPr>
                <w:szCs w:val="28"/>
              </w:rPr>
              <w:t>ыполнен.</w:t>
            </w:r>
          </w:p>
        </w:tc>
      </w:tr>
    </w:tbl>
    <w:p w:rsidR="00404775" w:rsidRPr="00761348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404775" w:rsidRPr="00761348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761348" w:rsidRDefault="00404775" w:rsidP="00AC7DE1">
            <w:pPr>
              <w:rPr>
                <w:szCs w:val="28"/>
              </w:rPr>
            </w:pPr>
            <w:r w:rsidRPr="00761348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761348" w:rsidRDefault="00404775" w:rsidP="00AC7DE1">
      <w:pPr>
        <w:rPr>
          <w:b/>
          <w:szCs w:val="28"/>
          <w:lang w:val="en-US"/>
        </w:rPr>
      </w:pPr>
    </w:p>
    <w:p w:rsidR="00404775" w:rsidRPr="00761348" w:rsidRDefault="00404775" w:rsidP="00AC7DE1">
      <w:pPr>
        <w:rPr>
          <w:i/>
          <w:szCs w:val="28"/>
        </w:rPr>
      </w:pPr>
      <w:r w:rsidRPr="00761348">
        <w:rPr>
          <w:b/>
          <w:szCs w:val="28"/>
        </w:rPr>
        <w:t>б)</w:t>
      </w:r>
      <w:r w:rsidRPr="00761348">
        <w:rPr>
          <w:szCs w:val="28"/>
        </w:rPr>
        <w:t xml:space="preserve"> Стоимость проезда</w:t>
      </w:r>
      <w:r w:rsidR="00283592" w:rsidRPr="00761348">
        <w:rPr>
          <w:szCs w:val="28"/>
        </w:rPr>
        <w:t xml:space="preserve"> в п</w:t>
      </w:r>
      <w:r w:rsidRPr="00761348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Ответ: ___________________________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i/>
          <w:szCs w:val="28"/>
        </w:rPr>
      </w:pPr>
      <w:r w:rsidRPr="00761348">
        <w:rPr>
          <w:b/>
          <w:szCs w:val="28"/>
        </w:rPr>
        <w:t>в)</w:t>
      </w:r>
      <w:r w:rsidR="00283592" w:rsidRPr="00761348">
        <w:rPr>
          <w:szCs w:val="28"/>
        </w:rPr>
        <w:t xml:space="preserve"> На т</w:t>
      </w:r>
      <w:r w:rsidRPr="00761348">
        <w:rPr>
          <w:szCs w:val="28"/>
        </w:rPr>
        <w:t>арелке лежат пирожки, одинаковые</w:t>
      </w:r>
      <w:r w:rsidR="00283592" w:rsidRPr="00761348">
        <w:rPr>
          <w:szCs w:val="28"/>
        </w:rPr>
        <w:t xml:space="preserve"> на в</w:t>
      </w:r>
      <w:r w:rsidRPr="00761348">
        <w:rPr>
          <w:szCs w:val="28"/>
        </w:rPr>
        <w:t>ид: 4</w:t>
      </w:r>
      <w:r w:rsidR="00283592" w:rsidRPr="00761348">
        <w:rPr>
          <w:szCs w:val="28"/>
        </w:rPr>
        <w:t xml:space="preserve"> с м</w:t>
      </w:r>
      <w:r w:rsidRPr="00761348">
        <w:rPr>
          <w:szCs w:val="28"/>
        </w:rPr>
        <w:t>ясом, 8</w:t>
      </w:r>
      <w:r w:rsidR="00283592" w:rsidRPr="00761348">
        <w:rPr>
          <w:szCs w:val="28"/>
        </w:rPr>
        <w:t xml:space="preserve"> с к</w:t>
      </w:r>
      <w:r w:rsidRPr="00761348">
        <w:rPr>
          <w:szCs w:val="28"/>
        </w:rPr>
        <w:t xml:space="preserve">апустой </w:t>
      </w:r>
      <w:r w:rsidRPr="00761348">
        <w:rPr>
          <w:szCs w:val="28"/>
        </w:rPr>
        <w:br/>
        <w:t>и 3</w:t>
      </w:r>
      <w:r w:rsidR="00283592" w:rsidRPr="00761348">
        <w:rPr>
          <w:szCs w:val="28"/>
        </w:rPr>
        <w:t xml:space="preserve"> с я</w:t>
      </w:r>
      <w:r w:rsidRPr="00761348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761348">
        <w:rPr>
          <w:szCs w:val="28"/>
        </w:rPr>
        <w:t xml:space="preserve"> с я</w:t>
      </w:r>
      <w:r w:rsidRPr="00761348">
        <w:rPr>
          <w:szCs w:val="28"/>
        </w:rPr>
        <w:t>блоками.</w:t>
      </w:r>
    </w:p>
    <w:p w:rsidR="00404775" w:rsidRPr="00761348" w:rsidRDefault="00404775" w:rsidP="00AC7DE1">
      <w:pPr>
        <w:rPr>
          <w:sz w:val="20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lastRenderedPageBreak/>
        <w:t>Ответ: ___________________________.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61348">
        <w:rPr>
          <w:b/>
        </w:rPr>
        <w:t>5</w:t>
      </w:r>
      <w:r w:rsidRPr="00761348">
        <w:rPr>
          <w:b/>
        </w:rPr>
        <w:br/>
      </w:r>
    </w:p>
    <w:p w:rsidR="00404775" w:rsidRPr="00761348" w:rsidRDefault="00404775" w:rsidP="00AC7DE1">
      <w:pPr>
        <w:rPr>
          <w:szCs w:val="28"/>
        </w:rPr>
      </w:pPr>
      <w:r w:rsidRPr="00761348">
        <w:rPr>
          <w:szCs w:val="28"/>
        </w:rPr>
        <w:t>Решите одно</w:t>
      </w:r>
      <w:r w:rsidR="00283592" w:rsidRPr="00761348">
        <w:rPr>
          <w:szCs w:val="28"/>
        </w:rPr>
        <w:t xml:space="preserve"> из д</w:t>
      </w:r>
      <w:r w:rsidRPr="00761348">
        <w:rPr>
          <w:szCs w:val="28"/>
        </w:rPr>
        <w:t>вух заданий.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а)</w:t>
      </w:r>
      <w:r w:rsidRPr="00761348">
        <w:rPr>
          <w:i/>
          <w:szCs w:val="28"/>
        </w:rPr>
        <w:t xml:space="preserve"> </w:t>
      </w:r>
      <w:r w:rsidRPr="00761348">
        <w:rPr>
          <w:szCs w:val="28"/>
        </w:rPr>
        <w:t>Рыболов в 5 часов утра</w:t>
      </w:r>
      <w:r w:rsidR="00283592" w:rsidRPr="00761348">
        <w:rPr>
          <w:szCs w:val="28"/>
        </w:rPr>
        <w:t xml:space="preserve"> на м</w:t>
      </w:r>
      <w:r w:rsidRPr="00761348">
        <w:rPr>
          <w:szCs w:val="28"/>
        </w:rPr>
        <w:t>оторной лодке отправился</w:t>
      </w:r>
      <w:r w:rsidR="00283592" w:rsidRPr="00761348">
        <w:rPr>
          <w:szCs w:val="28"/>
        </w:rPr>
        <w:t xml:space="preserve"> от п</w:t>
      </w:r>
      <w:r w:rsidRPr="00761348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761348">
        <w:rPr>
          <w:szCs w:val="28"/>
        </w:rPr>
        <w:t xml:space="preserve"> и в</w:t>
      </w:r>
      <w:r w:rsidRPr="00761348">
        <w:rPr>
          <w:szCs w:val="28"/>
        </w:rPr>
        <w:t>ернулся обратно в 10 часов утра того</w:t>
      </w:r>
      <w:r w:rsidR="00283592" w:rsidRPr="00761348">
        <w:rPr>
          <w:szCs w:val="28"/>
        </w:rPr>
        <w:t xml:space="preserve"> же д</w:t>
      </w:r>
      <w:r w:rsidRPr="00761348">
        <w:rPr>
          <w:szCs w:val="28"/>
        </w:rPr>
        <w:t>ня.</w:t>
      </w:r>
      <w:r w:rsidR="00283592" w:rsidRPr="00761348">
        <w:rPr>
          <w:szCs w:val="28"/>
        </w:rPr>
        <w:t xml:space="preserve"> На к</w:t>
      </w:r>
      <w:r w:rsidRPr="00761348">
        <w:rPr>
          <w:szCs w:val="28"/>
        </w:rPr>
        <w:t>акое расстояние</w:t>
      </w:r>
      <w:r w:rsidR="00283592" w:rsidRPr="00761348">
        <w:rPr>
          <w:szCs w:val="28"/>
        </w:rPr>
        <w:t xml:space="preserve"> от п</w:t>
      </w:r>
      <w:r w:rsidRPr="00761348">
        <w:rPr>
          <w:szCs w:val="28"/>
        </w:rPr>
        <w:t>ристани</w:t>
      </w:r>
      <w:r w:rsidR="00283592" w:rsidRPr="00761348">
        <w:rPr>
          <w:szCs w:val="28"/>
        </w:rPr>
        <w:t xml:space="preserve"> он о</w:t>
      </w:r>
      <w:r w:rsidRPr="00761348">
        <w:rPr>
          <w:szCs w:val="28"/>
        </w:rPr>
        <w:t>тплыл, если скорость течения реки равна 2 км/ч,</w:t>
      </w:r>
      <w:r w:rsidR="00283592" w:rsidRPr="00761348">
        <w:rPr>
          <w:szCs w:val="28"/>
        </w:rPr>
        <w:t xml:space="preserve"> а с</w:t>
      </w:r>
      <w:r w:rsidRPr="00761348">
        <w:rPr>
          <w:szCs w:val="28"/>
        </w:rPr>
        <w:t>обственная скорость лодки равна 6 км/ч?</w: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404775" w:rsidP="00AC7DE1">
      <w:pPr>
        <w:rPr>
          <w:szCs w:val="28"/>
        </w:rPr>
      </w:pPr>
      <w:r w:rsidRPr="00761348">
        <w:rPr>
          <w:b/>
          <w:szCs w:val="28"/>
        </w:rPr>
        <w:t>б)</w:t>
      </w:r>
      <w:r w:rsidR="00283592" w:rsidRPr="00761348">
        <w:rPr>
          <w:szCs w:val="28"/>
        </w:rPr>
        <w:t xml:space="preserve"> В п</w:t>
      </w:r>
      <w:r w:rsidRPr="00761348">
        <w:rPr>
          <w:szCs w:val="28"/>
        </w:rPr>
        <w:t xml:space="preserve">араллелограмме </w:t>
      </w:r>
      <w:r w:rsidR="00AF5792" w:rsidRPr="00761348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7" o:title=""/>
          </v:shape>
        </w:pict>
      </w:r>
      <w:r w:rsidRPr="00761348">
        <w:rPr>
          <w:szCs w:val="28"/>
        </w:rPr>
        <w:t xml:space="preserve"> точка </w:t>
      </w:r>
      <w:r w:rsidR="00AF5792" w:rsidRPr="00761348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8" o:title=""/>
          </v:shape>
        </w:pict>
      </w:r>
      <w:r w:rsidRPr="00761348">
        <w:rPr>
          <w:szCs w:val="28"/>
        </w:rPr>
        <w:t xml:space="preserve"> — середина стороны </w:t>
      </w:r>
      <w:r w:rsidR="00AF5792" w:rsidRPr="00761348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39" o:title=""/>
          </v:shape>
        </w:pict>
      </w:r>
      <w:r w:rsidRPr="00761348">
        <w:rPr>
          <w:szCs w:val="28"/>
        </w:rPr>
        <w:t xml:space="preserve">. Известно, что </w:t>
      </w:r>
      <w:r w:rsidRPr="00761348">
        <w:rPr>
          <w:i/>
          <w:szCs w:val="28"/>
          <w:lang w:val="en-US"/>
        </w:rPr>
        <w:t>EC</w:t>
      </w:r>
      <w:r w:rsidRPr="00761348">
        <w:rPr>
          <w:i/>
          <w:szCs w:val="28"/>
        </w:rPr>
        <w:t xml:space="preserve"> = </w:t>
      </w:r>
      <w:r w:rsidRPr="00761348">
        <w:rPr>
          <w:i/>
          <w:szCs w:val="28"/>
          <w:lang w:val="en-US"/>
        </w:rPr>
        <w:t>ED</w:t>
      </w:r>
      <w:r w:rsidRPr="00761348">
        <w:rPr>
          <w:szCs w:val="28"/>
        </w:rPr>
        <w:t>. Докажите, что данный параллелограмм — прямоугольник.</w:t>
      </w:r>
    </w:p>
    <w:p w:rsidR="00404775" w:rsidRPr="00761348" w:rsidRDefault="00404775" w:rsidP="00AC7DE1">
      <w:pPr>
        <w:tabs>
          <w:tab w:val="left" w:pos="1200"/>
        </w:tabs>
        <w:rPr>
          <w:b/>
        </w:rPr>
      </w:pPr>
    </w:p>
    <w:p w:rsidR="00404775" w:rsidRPr="00761348" w:rsidRDefault="00B03230" w:rsidP="00AC7DE1">
      <w:pPr>
        <w:pStyle w:val="1"/>
      </w:pPr>
      <w:r w:rsidRPr="00761348">
        <w:br w:type="page"/>
      </w:r>
      <w:bookmarkStart w:id="46" w:name="_Toc438943086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б</w:t>
      </w:r>
      <w:r w:rsidRPr="00761348">
        <w:t>иологии (устная форма)</w:t>
      </w:r>
      <w:bookmarkEnd w:id="46"/>
    </w:p>
    <w:p w:rsidR="00404775" w:rsidRPr="00761348" w:rsidRDefault="00404775" w:rsidP="00AC7DE1">
      <w:pPr>
        <w:pStyle w:val="2"/>
      </w:pPr>
      <w:bookmarkStart w:id="47" w:name="_Toc438943087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47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б</w:t>
      </w:r>
      <w:r w:rsidRPr="00761348">
        <w:rPr>
          <w:sz w:val="26"/>
          <w:szCs w:val="26"/>
        </w:rPr>
        <w:t>иологии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состав билетов включены вопросы: контролирующие знания</w:t>
      </w:r>
      <w:r w:rsidR="00283592" w:rsidRPr="00761348">
        <w:rPr>
          <w:sz w:val="26"/>
          <w:szCs w:val="26"/>
        </w:rPr>
        <w:t xml:space="preserve"> о м</w:t>
      </w:r>
      <w:r w:rsidRPr="00761348">
        <w:rPr>
          <w:sz w:val="26"/>
          <w:szCs w:val="26"/>
        </w:rPr>
        <w:t>етодах биологии, биосистемах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761348">
        <w:rPr>
          <w:sz w:val="26"/>
          <w:szCs w:val="26"/>
        </w:rPr>
        <w:t xml:space="preserve"> к у</w:t>
      </w:r>
      <w:r w:rsidRPr="00761348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761348">
        <w:rPr>
          <w:sz w:val="26"/>
          <w:szCs w:val="26"/>
        </w:rPr>
        <w:t xml:space="preserve"> не в</w:t>
      </w:r>
      <w:r w:rsidRPr="00761348">
        <w:rPr>
          <w:sz w:val="26"/>
          <w:szCs w:val="26"/>
        </w:rPr>
        <w:t>ыходит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ых учреждениях независимо</w:t>
      </w:r>
      <w:r w:rsidR="00283592" w:rsidRPr="00761348">
        <w:rPr>
          <w:sz w:val="26"/>
          <w:szCs w:val="26"/>
        </w:rPr>
        <w:t xml:space="preserve"> от п</w:t>
      </w:r>
      <w:r w:rsidRPr="00761348">
        <w:rPr>
          <w:sz w:val="26"/>
          <w:szCs w:val="26"/>
        </w:rPr>
        <w:t>рограмм,</w:t>
      </w:r>
      <w:r w:rsidR="00283592" w:rsidRPr="00761348">
        <w:rPr>
          <w:sz w:val="26"/>
          <w:szCs w:val="26"/>
        </w:rPr>
        <w:t xml:space="preserve"> по к</w:t>
      </w:r>
      <w:r w:rsidRPr="00761348">
        <w:rPr>
          <w:sz w:val="26"/>
          <w:szCs w:val="26"/>
        </w:rPr>
        <w:t xml:space="preserve">оторым идет обучение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761348">
        <w:rPr>
          <w:sz w:val="26"/>
          <w:szCs w:val="26"/>
        </w:rPr>
        <w:t xml:space="preserve"> из с</w:t>
      </w:r>
      <w:r w:rsidRPr="00761348">
        <w:rPr>
          <w:sz w:val="26"/>
          <w:szCs w:val="26"/>
        </w:rPr>
        <w:t>ледующих разделов (тем) курса биологии.</w:t>
      </w:r>
    </w:p>
    <w:p w:rsidR="00404775" w:rsidRPr="00761348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761348">
        <w:rPr>
          <w:bCs/>
          <w:sz w:val="26"/>
          <w:szCs w:val="26"/>
        </w:rPr>
        <w:t>1. Биология как наука</w:t>
      </w:r>
    </w:p>
    <w:p w:rsidR="00404775" w:rsidRPr="00761348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761348">
        <w:rPr>
          <w:bCs/>
          <w:sz w:val="26"/>
          <w:szCs w:val="26"/>
        </w:rPr>
        <w:t>2. Признаки живых организмов</w:t>
      </w:r>
    </w:p>
    <w:p w:rsidR="00404775" w:rsidRPr="00761348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. С</w:t>
      </w:r>
      <w:r w:rsidRPr="00761348">
        <w:rPr>
          <w:bCs/>
          <w:sz w:val="26"/>
          <w:szCs w:val="26"/>
        </w:rPr>
        <w:t>истема, многообразие</w:t>
      </w:r>
      <w:r w:rsidR="00283592" w:rsidRPr="00761348">
        <w:rPr>
          <w:bCs/>
          <w:sz w:val="26"/>
          <w:szCs w:val="26"/>
        </w:rPr>
        <w:t xml:space="preserve"> и э</w:t>
      </w:r>
      <w:r w:rsidRPr="00761348">
        <w:rPr>
          <w:bCs/>
          <w:sz w:val="26"/>
          <w:szCs w:val="26"/>
        </w:rPr>
        <w:t>волюция живой природы</w:t>
      </w:r>
    </w:p>
    <w:p w:rsidR="00404775" w:rsidRPr="00761348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761348">
        <w:rPr>
          <w:sz w:val="26"/>
          <w:szCs w:val="26"/>
        </w:rPr>
        <w:t>4. Ч</w:t>
      </w:r>
      <w:r w:rsidRPr="00761348">
        <w:rPr>
          <w:bCs/>
          <w:sz w:val="26"/>
          <w:szCs w:val="26"/>
        </w:rPr>
        <w:t>еловек</w:t>
      </w:r>
      <w:r w:rsidR="00283592" w:rsidRPr="00761348">
        <w:rPr>
          <w:bCs/>
          <w:sz w:val="26"/>
          <w:szCs w:val="26"/>
        </w:rPr>
        <w:t xml:space="preserve"> и е</w:t>
      </w:r>
      <w:r w:rsidRPr="00761348">
        <w:rPr>
          <w:bCs/>
          <w:sz w:val="26"/>
          <w:szCs w:val="26"/>
        </w:rPr>
        <w:t>го здоровье</w:t>
      </w:r>
    </w:p>
    <w:p w:rsidR="00404775" w:rsidRPr="00761348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761348">
        <w:rPr>
          <w:sz w:val="26"/>
          <w:szCs w:val="26"/>
        </w:rPr>
        <w:t>5. В</w:t>
      </w:r>
      <w:r w:rsidRPr="00761348">
        <w:rPr>
          <w:bCs/>
          <w:sz w:val="26"/>
          <w:szCs w:val="26"/>
        </w:rPr>
        <w:t>заимосвязи организмов</w:t>
      </w:r>
      <w:r w:rsidR="00283592" w:rsidRPr="00761348">
        <w:rPr>
          <w:bCs/>
          <w:sz w:val="26"/>
          <w:szCs w:val="26"/>
        </w:rPr>
        <w:t xml:space="preserve"> и о</w:t>
      </w:r>
      <w:r w:rsidRPr="00761348">
        <w:rPr>
          <w:bCs/>
          <w:sz w:val="26"/>
          <w:szCs w:val="26"/>
        </w:rPr>
        <w:t>кружающей среды</w:t>
      </w:r>
    </w:p>
    <w:p w:rsidR="00404775" w:rsidRPr="00761348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761348">
        <w:rPr>
          <w:sz w:val="26"/>
          <w:szCs w:val="26"/>
        </w:rPr>
        <w:t>В т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.</w:t>
      </w:r>
      <w:r w:rsidRPr="00761348">
        <w:rPr>
          <w:bCs/>
          <w:i/>
          <w:iCs/>
          <w:sz w:val="26"/>
          <w:szCs w:val="26"/>
        </w:rPr>
        <w:tab/>
      </w:r>
    </w:p>
    <w:p w:rsidR="00404775" w:rsidRPr="00761348" w:rsidRDefault="00404775" w:rsidP="00AC7DE1">
      <w:pPr>
        <w:ind w:firstLine="709"/>
        <w:jc w:val="right"/>
        <w:rPr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 xml:space="preserve">Таблица. </w:t>
      </w:r>
      <w:r w:rsidRPr="00761348">
        <w:rPr>
          <w:i/>
          <w:sz w:val="26"/>
          <w:szCs w:val="26"/>
        </w:rPr>
        <w:t xml:space="preserve">Распределение вопросов билетов </w:t>
      </w:r>
    </w:p>
    <w:p w:rsidR="00404775" w:rsidRPr="00761348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содержательным разделам (темам) курса биологии</w:t>
      </w:r>
      <w:r w:rsidRPr="00761348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404775" w:rsidRPr="00761348" w:rsidTr="000F1626">
        <w:trPr>
          <w:trHeight w:val="567"/>
        </w:trPr>
        <w:tc>
          <w:tcPr>
            <w:tcW w:w="6629" w:type="dxa"/>
          </w:tcPr>
          <w:p w:rsidR="00404775" w:rsidRPr="00761348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</w:t>
            </w:r>
            <w:r w:rsidRPr="00761348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Система, многообразие</w:t>
            </w:r>
            <w:r w:rsidR="00283592" w:rsidRPr="00761348">
              <w:rPr>
                <w:bCs/>
                <w:sz w:val="26"/>
                <w:szCs w:val="26"/>
              </w:rPr>
              <w:t xml:space="preserve"> и э</w:t>
            </w:r>
            <w:r w:rsidRPr="00761348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0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Человек</w:t>
            </w:r>
            <w:r w:rsidR="00283592" w:rsidRPr="00761348">
              <w:rPr>
                <w:bCs/>
                <w:sz w:val="26"/>
                <w:szCs w:val="26"/>
              </w:rPr>
              <w:t xml:space="preserve"> и е</w:t>
            </w:r>
            <w:r w:rsidRPr="00761348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4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761348">
              <w:rPr>
                <w:bCs/>
                <w:sz w:val="26"/>
                <w:szCs w:val="26"/>
              </w:rPr>
              <w:t xml:space="preserve"> и о</w:t>
            </w:r>
            <w:r w:rsidRPr="00761348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0F1626">
        <w:tc>
          <w:tcPr>
            <w:tcW w:w="6629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761348">
        <w:rPr>
          <w:sz w:val="26"/>
          <w:szCs w:val="26"/>
        </w:rPr>
        <w:t xml:space="preserve"> к р</w:t>
      </w:r>
      <w:r w:rsidRPr="00761348">
        <w:rPr>
          <w:sz w:val="26"/>
          <w:szCs w:val="26"/>
        </w:rPr>
        <w:t>азным разделам школьного курса биологии.</w:t>
      </w:r>
    </w:p>
    <w:p w:rsidR="00404775" w:rsidRPr="00761348" w:rsidRDefault="00404775" w:rsidP="00AC7DE1">
      <w:pPr>
        <w:pStyle w:val="2"/>
      </w:pPr>
      <w:bookmarkStart w:id="48" w:name="_Toc438943088"/>
      <w:r w:rsidRPr="00761348">
        <w:t>Система оценивания ответов обучающихся</w:t>
      </w:r>
      <w:bookmarkEnd w:id="48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тся полный ответ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761348">
        <w:rPr>
          <w:sz w:val="26"/>
          <w:szCs w:val="26"/>
        </w:rPr>
        <w:t xml:space="preserve"> в м</w:t>
      </w:r>
      <w:r w:rsidRPr="00761348">
        <w:rPr>
          <w:sz w:val="26"/>
          <w:szCs w:val="26"/>
        </w:rPr>
        <w:t>етодических материалах для подготовки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ведения ГИА-9</w:t>
      </w:r>
      <w:r w:rsidR="00283592" w:rsidRPr="00761348">
        <w:rPr>
          <w:sz w:val="26"/>
          <w:szCs w:val="26"/>
        </w:rPr>
        <w:t xml:space="preserve"> по б</w:t>
      </w:r>
      <w:r w:rsidRPr="00761348">
        <w:rPr>
          <w:sz w:val="26"/>
          <w:szCs w:val="26"/>
        </w:rPr>
        <w:t xml:space="preserve">иологии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еревод полученных обучающимся баллов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каждого</w:t>
      </w:r>
      <w:r w:rsidR="00283592" w:rsidRPr="00761348">
        <w:rPr>
          <w:sz w:val="26"/>
          <w:szCs w:val="26"/>
        </w:rPr>
        <w:t xml:space="preserve"> из з</w:t>
      </w:r>
      <w:r w:rsidRPr="00761348">
        <w:rPr>
          <w:sz w:val="26"/>
          <w:szCs w:val="26"/>
        </w:rPr>
        <w:t>аданий билета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ятибалльную систему оценивания осуществляется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>четом следующих рекомендаций.</w:t>
      </w:r>
    </w:p>
    <w:p w:rsidR="00404775" w:rsidRPr="00761348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i/>
          <w:sz w:val="26"/>
          <w:szCs w:val="26"/>
        </w:rPr>
        <w:t>«пять»</w:t>
      </w:r>
      <w:r w:rsidRPr="00761348">
        <w:rPr>
          <w:sz w:val="26"/>
          <w:szCs w:val="26"/>
        </w:rPr>
        <w:t xml:space="preserve"> выставляется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м случае, если обучающийся получил 9–10 баллов. При этом</w:t>
      </w:r>
      <w:r w:rsidR="00283592" w:rsidRPr="00761348">
        <w:rPr>
          <w:sz w:val="26"/>
          <w:szCs w:val="26"/>
        </w:rPr>
        <w:t xml:space="preserve"> он д</w:t>
      </w:r>
      <w:r w:rsidRPr="00761348">
        <w:rPr>
          <w:sz w:val="26"/>
          <w:szCs w:val="26"/>
        </w:rPr>
        <w:t>олжен продемонстрировать высокий уровень знан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й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сем вопросам билета, набрав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енее 4 баллов</w:t>
      </w:r>
      <w:r w:rsidR="00283592" w:rsidRPr="00761348">
        <w:rPr>
          <w:sz w:val="26"/>
          <w:szCs w:val="26"/>
        </w:rPr>
        <w:t xml:space="preserve"> за к</w:t>
      </w:r>
      <w:r w:rsidRPr="00761348">
        <w:rPr>
          <w:sz w:val="26"/>
          <w:szCs w:val="26"/>
        </w:rPr>
        <w:t xml:space="preserve">аждый вопрос. </w:t>
      </w:r>
    </w:p>
    <w:p w:rsidR="00404775" w:rsidRPr="00761348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i/>
          <w:sz w:val="26"/>
          <w:szCs w:val="26"/>
        </w:rPr>
        <w:t>«четыре»</w:t>
      </w:r>
      <w:r w:rsidRPr="00761348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761348">
        <w:rPr>
          <w:sz w:val="26"/>
          <w:szCs w:val="26"/>
        </w:rPr>
        <w:t xml:space="preserve"> он д</w:t>
      </w:r>
      <w:r w:rsidRPr="00761348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енее 3 баллов</w:t>
      </w:r>
      <w:r w:rsidR="00283592" w:rsidRPr="00761348">
        <w:rPr>
          <w:sz w:val="26"/>
          <w:szCs w:val="26"/>
        </w:rPr>
        <w:t xml:space="preserve"> за о</w:t>
      </w:r>
      <w:r w:rsidRPr="00761348">
        <w:rPr>
          <w:sz w:val="26"/>
          <w:szCs w:val="26"/>
        </w:rPr>
        <w:t>дин</w:t>
      </w:r>
      <w:r w:rsidR="00283592" w:rsidRPr="00761348">
        <w:rPr>
          <w:sz w:val="26"/>
          <w:szCs w:val="26"/>
        </w:rPr>
        <w:t xml:space="preserve"> из в</w:t>
      </w:r>
      <w:r w:rsidRPr="00761348">
        <w:rPr>
          <w:sz w:val="26"/>
          <w:szCs w:val="26"/>
        </w:rPr>
        <w:t>опросов.</w:t>
      </w:r>
    </w:p>
    <w:p w:rsidR="00404775" w:rsidRPr="00761348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 xml:space="preserve">Отметка </w:t>
      </w:r>
      <w:r w:rsidRPr="00761348">
        <w:rPr>
          <w:b/>
          <w:i/>
          <w:sz w:val="26"/>
          <w:szCs w:val="26"/>
        </w:rPr>
        <w:t>«три»</w:t>
      </w:r>
      <w:r w:rsidRPr="00761348">
        <w:rPr>
          <w:sz w:val="26"/>
          <w:szCs w:val="26"/>
        </w:rPr>
        <w:t xml:space="preserve"> выставляется при получении 5–6 баллов.</w:t>
      </w:r>
      <w:r w:rsidRPr="00761348">
        <w:rPr>
          <w:b/>
          <w:i/>
          <w:sz w:val="26"/>
          <w:szCs w:val="26"/>
        </w:rPr>
        <w:t xml:space="preserve"> </w:t>
      </w:r>
      <w:r w:rsidRPr="00761348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761348">
        <w:rPr>
          <w:sz w:val="26"/>
          <w:szCs w:val="26"/>
        </w:rPr>
        <w:t xml:space="preserve"> бы</w:t>
      </w:r>
      <w:r w:rsidR="008C06AC" w:rsidRPr="00761348">
        <w:rPr>
          <w:sz w:val="26"/>
          <w:szCs w:val="26"/>
        </w:rPr>
        <w:t> по о</w:t>
      </w:r>
      <w:r w:rsidRPr="00761348">
        <w:rPr>
          <w:sz w:val="26"/>
          <w:szCs w:val="26"/>
        </w:rPr>
        <w:t xml:space="preserve">дному вопросу билета. </w:t>
      </w:r>
    </w:p>
    <w:p w:rsidR="00404775" w:rsidRPr="00761348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тметка «</w:t>
      </w:r>
      <w:r w:rsidRPr="00761348">
        <w:rPr>
          <w:b/>
          <w:i/>
          <w:sz w:val="26"/>
          <w:szCs w:val="26"/>
        </w:rPr>
        <w:t>два</w:t>
      </w:r>
      <w:r w:rsidRPr="00761348">
        <w:rPr>
          <w:sz w:val="26"/>
          <w:szCs w:val="26"/>
        </w:rPr>
        <w:t>» выставляется при получении менее 5 баллов</w:t>
      </w:r>
      <w:r w:rsidR="00283592" w:rsidRPr="00761348">
        <w:rPr>
          <w:sz w:val="26"/>
          <w:szCs w:val="26"/>
        </w:rPr>
        <w:t xml:space="preserve"> за о</w:t>
      </w:r>
      <w:r w:rsidRPr="00761348">
        <w:rPr>
          <w:sz w:val="26"/>
          <w:szCs w:val="26"/>
        </w:rPr>
        <w:t>тветы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 xml:space="preserve">ва вопроса билета. </w:t>
      </w:r>
    </w:p>
    <w:p w:rsidR="00404775" w:rsidRPr="00761348" w:rsidRDefault="00404775" w:rsidP="00AC7DE1">
      <w:pPr>
        <w:pStyle w:val="2"/>
      </w:pPr>
      <w:bookmarkStart w:id="49" w:name="_Toc438943089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49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обучающимся предоставляетс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енее 30 минут.</w:t>
      </w:r>
    </w:p>
    <w:p w:rsidR="00404775" w:rsidRPr="00761348" w:rsidRDefault="00404775" w:rsidP="00AC7DE1">
      <w:pPr>
        <w:pStyle w:val="2"/>
      </w:pPr>
      <w:bookmarkStart w:id="50" w:name="_Toc438943090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50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б</w:t>
      </w:r>
      <w:r w:rsidRPr="00761348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) плакаты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 xml:space="preserve">аблицы;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) натуральные объекты</w:t>
      </w:r>
      <w:r w:rsidR="00283592" w:rsidRPr="00761348">
        <w:rPr>
          <w:sz w:val="26"/>
          <w:szCs w:val="26"/>
        </w:rPr>
        <w:t xml:space="preserve"> и г</w:t>
      </w:r>
      <w:r w:rsidRPr="00761348">
        <w:rPr>
          <w:sz w:val="26"/>
          <w:szCs w:val="26"/>
        </w:rPr>
        <w:t>ербарные образцы растений;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) модели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ельефные таблицы.</w:t>
      </w:r>
    </w:p>
    <w:p w:rsidR="00404775" w:rsidRPr="00761348" w:rsidRDefault="00B03230" w:rsidP="00AC7DE1">
      <w:pPr>
        <w:pStyle w:val="2"/>
      </w:pPr>
      <w:bookmarkStart w:id="51" w:name="_Toc438943091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б</w:t>
      </w:r>
      <w:r w:rsidRPr="00761348">
        <w:t>илогии (устная форма)</w:t>
      </w:r>
      <w:bookmarkEnd w:id="51"/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761348">
        <w:rPr>
          <w:sz w:val="26"/>
          <w:szCs w:val="26"/>
        </w:rPr>
        <w:t xml:space="preserve"> их и</w:t>
      </w:r>
      <w:r w:rsidRPr="00761348">
        <w:rPr>
          <w:sz w:val="26"/>
          <w:szCs w:val="26"/>
        </w:rPr>
        <w:t>спользование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актике выращивания сельскохозяйственных растений</w:t>
      </w:r>
      <w:r w:rsidR="00283592" w:rsidRPr="00761348">
        <w:rPr>
          <w:sz w:val="26"/>
          <w:szCs w:val="26"/>
        </w:rPr>
        <w:t xml:space="preserve"> и ж</w:t>
      </w:r>
      <w:r w:rsidRPr="00761348">
        <w:rPr>
          <w:sz w:val="26"/>
          <w:szCs w:val="26"/>
        </w:rPr>
        <w:t>ивотных, микроорганизмов.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 Особенности скелета человека, связанные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>рямохождением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озникновения плоскостопия.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761348" w:rsidRDefault="00B03230" w:rsidP="00AC7DE1">
      <w:pPr>
        <w:pStyle w:val="1"/>
      </w:pPr>
      <w:r w:rsidRPr="00761348">
        <w:br w:type="page"/>
      </w:r>
      <w:bookmarkStart w:id="52" w:name="_Toc438943092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г</w:t>
      </w:r>
      <w:r w:rsidRPr="00761348">
        <w:t>еографии (устная форма)</w:t>
      </w:r>
      <w:bookmarkEnd w:id="52"/>
    </w:p>
    <w:p w:rsidR="00404775" w:rsidRPr="00761348" w:rsidRDefault="00404775" w:rsidP="00AC7DE1">
      <w:pPr>
        <w:pStyle w:val="2"/>
      </w:pPr>
      <w:bookmarkStart w:id="53" w:name="_Toc438943093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53"/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г</w:t>
      </w:r>
      <w:r w:rsidRPr="00761348">
        <w:rPr>
          <w:sz w:val="26"/>
          <w:szCs w:val="26"/>
        </w:rPr>
        <w:t xml:space="preserve">еографии для ГВЭ-9 </w:t>
      </w:r>
      <w:r w:rsidRPr="00761348">
        <w:rPr>
          <w:sz w:val="26"/>
          <w:szCs w:val="26"/>
        </w:rPr>
        <w:br/>
        <w:t>в устной форме состоит из 15 билетов, каждый</w:t>
      </w:r>
      <w:r w:rsidR="00283592" w:rsidRPr="00761348">
        <w:rPr>
          <w:sz w:val="26"/>
          <w:szCs w:val="26"/>
        </w:rPr>
        <w:t xml:space="preserve"> из к</w:t>
      </w:r>
      <w:r w:rsidRPr="00761348">
        <w:rPr>
          <w:sz w:val="26"/>
          <w:szCs w:val="26"/>
        </w:rPr>
        <w:t>оторых содержит два теоретических вопроса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 xml:space="preserve">дно практическое задание. </w:t>
      </w:r>
    </w:p>
    <w:p w:rsidR="00404775" w:rsidRPr="00761348" w:rsidRDefault="00404775" w:rsidP="00AC7DE1">
      <w:pPr>
        <w:ind w:right="-22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билеты для сдачи экзаменов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трановедения, географии России).</w:t>
      </w:r>
      <w:r w:rsidR="00283592" w:rsidRPr="00761348">
        <w:rPr>
          <w:sz w:val="26"/>
          <w:szCs w:val="26"/>
        </w:rPr>
        <w:t xml:space="preserve"> В ц</w:t>
      </w:r>
      <w:r w:rsidRPr="00761348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761348">
        <w:rPr>
          <w:sz w:val="26"/>
          <w:szCs w:val="26"/>
        </w:rPr>
        <w:br/>
        <w:t>из следующих разделов (тем) курса географии.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ирода Земли</w:t>
      </w:r>
      <w:r w:rsidR="00283592" w:rsidRPr="00761348">
        <w:rPr>
          <w:sz w:val="26"/>
          <w:szCs w:val="26"/>
        </w:rPr>
        <w:t xml:space="preserve"> и ч</w:t>
      </w:r>
      <w:r w:rsidRPr="00761348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761348">
        <w:rPr>
          <w:sz w:val="26"/>
          <w:szCs w:val="26"/>
        </w:rPr>
        <w:br/>
        <w:t>и населения мира</w:t>
      </w:r>
      <w:r w:rsidR="00283592" w:rsidRPr="00761348">
        <w:rPr>
          <w:sz w:val="26"/>
          <w:szCs w:val="26"/>
        </w:rPr>
        <w:t xml:space="preserve"> и ф</w:t>
      </w:r>
      <w:r w:rsidRPr="00761348">
        <w:rPr>
          <w:sz w:val="26"/>
          <w:szCs w:val="26"/>
        </w:rPr>
        <w:t>акторы,</w:t>
      </w:r>
      <w:r w:rsidR="00283592" w:rsidRPr="00761348">
        <w:rPr>
          <w:sz w:val="26"/>
          <w:szCs w:val="26"/>
        </w:rPr>
        <w:t xml:space="preserve"> ее о</w:t>
      </w:r>
      <w:r w:rsidRPr="00761348">
        <w:rPr>
          <w:sz w:val="26"/>
          <w:szCs w:val="26"/>
        </w:rPr>
        <w:t xml:space="preserve">пределяющие). 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иродопользование</w:t>
      </w:r>
      <w:r w:rsidR="00283592" w:rsidRPr="00761348">
        <w:rPr>
          <w:sz w:val="26"/>
          <w:szCs w:val="26"/>
        </w:rPr>
        <w:t xml:space="preserve"> и э</w:t>
      </w:r>
      <w:r w:rsidRPr="00761348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иродопользование, экологические проблемы).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Регионы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761348">
        <w:rPr>
          <w:sz w:val="26"/>
          <w:szCs w:val="26"/>
        </w:rPr>
        <w:t xml:space="preserve"> из к</w:t>
      </w:r>
      <w:r w:rsidRPr="00761348">
        <w:rPr>
          <w:sz w:val="26"/>
          <w:szCs w:val="26"/>
        </w:rPr>
        <w:t xml:space="preserve">омпонентов природы). </w:t>
      </w:r>
    </w:p>
    <w:p w:rsidR="00404775" w:rsidRPr="00761348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т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.</w:t>
      </w:r>
    </w:p>
    <w:p w:rsidR="00404775" w:rsidRPr="00761348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>Таблица</w:t>
      </w:r>
    </w:p>
    <w:p w:rsidR="00404775" w:rsidRPr="00761348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Распределение вопросов билетов</w:t>
      </w:r>
    </w:p>
    <w:p w:rsidR="00404775" w:rsidRPr="00761348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761348">
        <w:rPr>
          <w:i/>
          <w:iCs/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761348" w:rsidTr="00C50DDA">
        <w:trPr>
          <w:cantSplit/>
          <w:trHeight w:val="567"/>
        </w:trPr>
        <w:tc>
          <w:tcPr>
            <w:tcW w:w="4503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761348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9</w:t>
            </w: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. Природа Земли</w:t>
            </w:r>
            <w:r w:rsidR="00283592" w:rsidRPr="00761348">
              <w:rPr>
                <w:sz w:val="26"/>
                <w:szCs w:val="26"/>
              </w:rPr>
              <w:t xml:space="preserve"> и ч</w:t>
            </w:r>
            <w:r w:rsidRPr="00761348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. Природопользование</w:t>
            </w:r>
            <w:r w:rsidR="00283592" w:rsidRPr="00761348">
              <w:rPr>
                <w:sz w:val="26"/>
                <w:szCs w:val="26"/>
              </w:rPr>
              <w:t xml:space="preserve"> и э</w:t>
            </w:r>
            <w:r w:rsidRPr="00761348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. Регионы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</w:t>
            </w:r>
          </w:p>
        </w:tc>
      </w:tr>
      <w:tr w:rsidR="00404775" w:rsidRPr="00761348" w:rsidTr="00C50DDA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5</w:t>
            </w:r>
          </w:p>
        </w:tc>
      </w:tr>
    </w:tbl>
    <w:p w:rsidR="00404775" w:rsidRPr="00761348" w:rsidRDefault="00404775" w:rsidP="00AC7DE1">
      <w:pPr>
        <w:ind w:right="-22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ab/>
      </w:r>
    </w:p>
    <w:p w:rsidR="00404775" w:rsidRPr="00761348" w:rsidRDefault="00404775" w:rsidP="00AC7DE1">
      <w:pPr>
        <w:ind w:right="-22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Каждый экзаменационный билет состоит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>вух теоретических вопросов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761348">
        <w:rPr>
          <w:sz w:val="26"/>
          <w:szCs w:val="26"/>
        </w:rPr>
        <w:t xml:space="preserve"> о п</w:t>
      </w:r>
      <w:r w:rsidRPr="00761348">
        <w:rPr>
          <w:sz w:val="26"/>
          <w:szCs w:val="26"/>
        </w:rPr>
        <w:t>рироде Земли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родных особенностях России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ее р</w:t>
      </w:r>
      <w:r w:rsidRPr="00761348">
        <w:rPr>
          <w:sz w:val="26"/>
          <w:szCs w:val="26"/>
        </w:rPr>
        <w:t>егионов, вторые касаются населения</w:t>
      </w:r>
      <w:r w:rsidR="00283592" w:rsidRPr="00761348">
        <w:rPr>
          <w:sz w:val="26"/>
          <w:szCs w:val="26"/>
        </w:rPr>
        <w:t xml:space="preserve"> и х</w:t>
      </w:r>
      <w:r w:rsidRPr="00761348">
        <w:rPr>
          <w:sz w:val="26"/>
          <w:szCs w:val="26"/>
        </w:rPr>
        <w:t xml:space="preserve">озяйства. </w:t>
      </w:r>
    </w:p>
    <w:p w:rsidR="00404775" w:rsidRPr="00761348" w:rsidRDefault="00404775" w:rsidP="00AC7DE1">
      <w:pPr>
        <w:ind w:right="-22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761348">
        <w:rPr>
          <w:sz w:val="26"/>
          <w:szCs w:val="26"/>
        </w:rPr>
        <w:t xml:space="preserve"> из р</w:t>
      </w:r>
      <w:r w:rsidRPr="00761348">
        <w:rPr>
          <w:sz w:val="26"/>
          <w:szCs w:val="26"/>
        </w:rPr>
        <w:t>азных областей географии.</w:t>
      </w:r>
    </w:p>
    <w:p w:rsidR="00404775" w:rsidRPr="00761348" w:rsidRDefault="00404775" w:rsidP="00AC7DE1">
      <w:pPr>
        <w:pStyle w:val="2"/>
      </w:pPr>
      <w:bookmarkStart w:id="54" w:name="_Toc438943094"/>
      <w:r w:rsidRPr="00761348">
        <w:t>Система оценивания ответов обучающихся</w:t>
      </w:r>
      <w:bookmarkEnd w:id="54"/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тся полный ответ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ервые два вопроса билета оценивать максимально в 5 баллов.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задания максимальный балл – 2.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ритерии оценивания теоретических вопросов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полнения заданий приведены</w:t>
      </w:r>
      <w:r w:rsidR="00283592" w:rsidRPr="00761348">
        <w:rPr>
          <w:sz w:val="26"/>
          <w:szCs w:val="26"/>
        </w:rPr>
        <w:t xml:space="preserve"> в м</w:t>
      </w:r>
      <w:r w:rsidRPr="00761348">
        <w:rPr>
          <w:sz w:val="26"/>
          <w:szCs w:val="26"/>
        </w:rPr>
        <w:t>етодических материалах для подготовки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ведения ГВЭ-9</w:t>
      </w:r>
      <w:r w:rsidR="00283592" w:rsidRPr="00761348">
        <w:rPr>
          <w:sz w:val="26"/>
          <w:szCs w:val="26"/>
        </w:rPr>
        <w:t xml:space="preserve"> по г</w:t>
      </w:r>
      <w:r w:rsidRPr="00761348">
        <w:rPr>
          <w:sz w:val="26"/>
          <w:szCs w:val="26"/>
        </w:rPr>
        <w:t xml:space="preserve">еографии. 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еревод полученных обучающимся баллов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каждого</w:t>
      </w:r>
      <w:r w:rsidR="00283592" w:rsidRPr="00761348">
        <w:rPr>
          <w:sz w:val="26"/>
          <w:szCs w:val="26"/>
        </w:rPr>
        <w:t xml:space="preserve"> из з</w:t>
      </w:r>
      <w:r w:rsidRPr="00761348">
        <w:rPr>
          <w:sz w:val="26"/>
          <w:szCs w:val="26"/>
        </w:rPr>
        <w:t>аданий билета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ятибалльную систему оценивания осуществляется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>четом следующих рекомендаций.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тметка «пять» выставляется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761348">
        <w:rPr>
          <w:sz w:val="26"/>
          <w:szCs w:val="26"/>
        </w:rPr>
        <w:t xml:space="preserve"> бы</w:t>
      </w:r>
      <w:r w:rsidR="008C06AC" w:rsidRPr="00761348">
        <w:rPr>
          <w:sz w:val="26"/>
          <w:szCs w:val="26"/>
        </w:rPr>
        <w:t> по о</w:t>
      </w:r>
      <w:r w:rsidRPr="00761348">
        <w:rPr>
          <w:sz w:val="26"/>
          <w:szCs w:val="26"/>
        </w:rPr>
        <w:t xml:space="preserve">дному теоретическому вопросу билета. </w:t>
      </w:r>
      <w:r w:rsidR="007159F7" w:rsidRPr="00761348">
        <w:rPr>
          <w:sz w:val="26"/>
          <w:szCs w:val="26"/>
        </w:rPr>
        <w:cr/>
        <w:t xml:space="preserve"> О</w:t>
      </w:r>
      <w:r w:rsidRPr="00761348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761348" w:rsidRDefault="00404775" w:rsidP="00AC7DE1">
      <w:pPr>
        <w:pStyle w:val="2"/>
      </w:pPr>
      <w:bookmarkStart w:id="55" w:name="_Toc438943095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55"/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обучающимся предоставляетс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 xml:space="preserve">енее 50 минут. </w:t>
      </w:r>
    </w:p>
    <w:p w:rsidR="00404775" w:rsidRPr="00761348" w:rsidRDefault="00404775" w:rsidP="00AC7DE1">
      <w:pPr>
        <w:pStyle w:val="2"/>
      </w:pPr>
      <w:bookmarkStart w:id="56" w:name="_Toc438943096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56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г</w:t>
      </w:r>
      <w:r w:rsidRPr="00761348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761348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) школьные географические атласы за 5–9 классы;</w:t>
      </w:r>
    </w:p>
    <w:p w:rsidR="00404775" w:rsidRPr="00761348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761348" w:rsidRDefault="00B03230" w:rsidP="00AC7DE1">
      <w:pPr>
        <w:pStyle w:val="2"/>
      </w:pPr>
      <w:bookmarkStart w:id="57" w:name="_Toc438943097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г</w:t>
      </w:r>
      <w:r w:rsidRPr="00761348">
        <w:t>еографии (устная форма)</w:t>
      </w:r>
      <w:bookmarkEnd w:id="57"/>
    </w:p>
    <w:p w:rsidR="00404775" w:rsidRPr="00761348" w:rsidRDefault="00404775" w:rsidP="00AC7DE1">
      <w:pPr>
        <w:ind w:right="-1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 Мировой океан. Его роль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храны вод Мирового океана.</w:t>
      </w:r>
    </w:p>
    <w:p w:rsidR="00404775" w:rsidRPr="00761348" w:rsidRDefault="00404775" w:rsidP="00AC7DE1">
      <w:pPr>
        <w:ind w:right="-1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Сельское хозяйство России. Влияние природных условий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 xml:space="preserve">собенности географии растениеводства. </w:t>
      </w:r>
    </w:p>
    <w:p w:rsidR="00404775" w:rsidRPr="00761348" w:rsidRDefault="00404775" w:rsidP="00AC7DE1">
      <w:pPr>
        <w:ind w:right="-1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. Используя приведенную ниже таблицу, определите разницу</w:t>
      </w:r>
      <w:r w:rsidR="00283592" w:rsidRPr="00761348">
        <w:rPr>
          <w:sz w:val="26"/>
          <w:szCs w:val="26"/>
        </w:rPr>
        <w:t xml:space="preserve"> во в</w:t>
      </w:r>
      <w:r w:rsidRPr="00761348">
        <w:rPr>
          <w:sz w:val="26"/>
          <w:szCs w:val="26"/>
        </w:rPr>
        <w:t>ремени между Сургутом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остовом-на-Дону. Сургут находится</w:t>
      </w:r>
      <w:r w:rsidR="00283592" w:rsidRPr="00761348">
        <w:rPr>
          <w:sz w:val="26"/>
          <w:szCs w:val="26"/>
        </w:rPr>
        <w:t xml:space="preserve"> в</w:t>
      </w:r>
      <w:r w:rsidR="008C06AC" w:rsidRPr="00761348">
        <w:rPr>
          <w:sz w:val="26"/>
          <w:szCs w:val="26"/>
        </w:rPr>
        <w:t> </w:t>
      </w:r>
      <w:r w:rsidR="008C06AC" w:rsidRPr="00761348">
        <w:rPr>
          <w:sz w:val="26"/>
          <w:szCs w:val="26"/>
          <w:lang w:val="en-US"/>
        </w:rPr>
        <w:t>IV</w:t>
      </w:r>
      <w:r w:rsidR="008C06AC" w:rsidRPr="00761348">
        <w:rPr>
          <w:sz w:val="26"/>
          <w:szCs w:val="26"/>
        </w:rPr>
        <w:t> ч</w:t>
      </w:r>
      <w:r w:rsidRPr="00761348">
        <w:rPr>
          <w:sz w:val="26"/>
          <w:szCs w:val="26"/>
        </w:rPr>
        <w:t>асовой зоне. Ростов-на-Дону –</w:t>
      </w:r>
      <w:r w:rsidR="00283592" w:rsidRPr="00761348">
        <w:rPr>
          <w:sz w:val="26"/>
          <w:szCs w:val="26"/>
        </w:rPr>
        <w:t xml:space="preserve"> во</w:t>
      </w:r>
      <w:r w:rsidR="008C06AC" w:rsidRPr="00761348">
        <w:rPr>
          <w:sz w:val="26"/>
          <w:szCs w:val="26"/>
        </w:rPr>
        <w:t> </w:t>
      </w:r>
      <w:r w:rsidR="008C06AC" w:rsidRPr="00761348">
        <w:rPr>
          <w:sz w:val="26"/>
          <w:szCs w:val="26"/>
          <w:lang w:val="en-US"/>
        </w:rPr>
        <w:t>II</w:t>
      </w:r>
      <w:r w:rsidR="008C06AC" w:rsidRPr="00761348">
        <w:rPr>
          <w:sz w:val="26"/>
          <w:szCs w:val="26"/>
        </w:rPr>
        <w:t> ч</w:t>
      </w:r>
      <w:r w:rsidRPr="00761348">
        <w:rPr>
          <w:sz w:val="26"/>
          <w:szCs w:val="26"/>
        </w:rPr>
        <w:t>асовой зоне. Определите, сколько времени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остове-на-Дону, когда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ургуте 14 часов.</w:t>
      </w:r>
    </w:p>
    <w:p w:rsidR="00404775" w:rsidRPr="00761348" w:rsidRDefault="00761348" w:rsidP="00AC7DE1">
      <w:pPr>
        <w:ind w:right="-1"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pict>
          <v:shape id="_x0000_i1047" type="#_x0000_t75" style="width:348pt;height:66.75pt">
            <v:imagedata r:id="rId40" o:title=""/>
          </v:shape>
        </w:pict>
      </w:r>
    </w:p>
    <w:p w:rsidR="00404775" w:rsidRPr="00761348" w:rsidRDefault="00404775" w:rsidP="00AC7DE1">
      <w:pPr>
        <w:rPr>
          <w:szCs w:val="28"/>
        </w:rPr>
      </w:pPr>
    </w:p>
    <w:p w:rsidR="00404775" w:rsidRPr="00761348" w:rsidRDefault="00B03230" w:rsidP="00AC7DE1">
      <w:pPr>
        <w:pStyle w:val="1"/>
      </w:pPr>
      <w:r w:rsidRPr="00761348">
        <w:br w:type="page"/>
      </w:r>
      <w:bookmarkStart w:id="58" w:name="_Toc438943098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и</w:t>
      </w:r>
      <w:r w:rsidRPr="00761348">
        <w:t>нформатике</w:t>
      </w:r>
      <w:r w:rsidR="00283592" w:rsidRPr="00761348">
        <w:t xml:space="preserve"> и И</w:t>
      </w:r>
      <w:r w:rsidR="007012B9" w:rsidRPr="00761348">
        <w:t>КТ</w:t>
      </w:r>
      <w:r w:rsidRPr="00761348">
        <w:t xml:space="preserve"> (устная форма)</w:t>
      </w:r>
      <w:bookmarkEnd w:id="58"/>
    </w:p>
    <w:p w:rsidR="00404775" w:rsidRPr="00761348" w:rsidRDefault="00404775" w:rsidP="00AC7DE1">
      <w:pPr>
        <w:pStyle w:val="2"/>
      </w:pPr>
      <w:bookmarkStart w:id="59" w:name="_Toc438943099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59"/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темам курса информатики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нформационных технологий, объединенных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ответствии</w:t>
      </w:r>
      <w:r w:rsidR="00283592" w:rsidRPr="00761348">
        <w:rPr>
          <w:sz w:val="26"/>
          <w:szCs w:val="26"/>
        </w:rPr>
        <w:t xml:space="preserve"> с г</w:t>
      </w:r>
      <w:r w:rsidRPr="00761348">
        <w:rPr>
          <w:sz w:val="26"/>
          <w:szCs w:val="26"/>
        </w:rPr>
        <w:t>осударственным образовательным стандартом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редмету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761348">
        <w:rPr>
          <w:sz w:val="26"/>
          <w:szCs w:val="26"/>
        </w:rPr>
        <w:t xml:space="preserve"> на с</w:t>
      </w:r>
      <w:r w:rsidRPr="00761348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761348">
        <w:rPr>
          <w:sz w:val="26"/>
          <w:szCs w:val="26"/>
        </w:rPr>
        <w:t xml:space="preserve"> из с</w:t>
      </w:r>
      <w:r w:rsidRPr="00761348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ортировки информации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 xml:space="preserve">азах данных». </w:t>
      </w:r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примерных билетов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761348">
        <w:rPr>
          <w:sz w:val="26"/>
          <w:szCs w:val="26"/>
        </w:rPr>
        <w:t xml:space="preserve"> их с</w:t>
      </w:r>
      <w:r w:rsidRPr="00761348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дних случаях это полнота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истемность сформированных знаний,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ругих случаях ещ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чность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наний учащихся, возможен случай самостоятельного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 xml:space="preserve">перативного применения знаний учащимися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писание алгоритма (на формальном языке или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761348">
        <w:rPr>
          <w:sz w:val="26"/>
          <w:szCs w:val="26"/>
        </w:rPr>
        <w:t xml:space="preserve"> на л</w:t>
      </w:r>
      <w:r w:rsidRPr="00761348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се задачи составлены так, что программа должна вводить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водить только целочисленные данные,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дному числу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 xml:space="preserve">троке. Для ввода чисел </w:t>
      </w:r>
      <w:r w:rsidRPr="00761348">
        <w:rPr>
          <w:sz w:val="26"/>
          <w:szCs w:val="26"/>
        </w:rPr>
        <w:br/>
        <w:t>с клавиатуры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вода чисел</w:t>
      </w:r>
      <w:r w:rsidR="00283592" w:rsidRPr="00761348">
        <w:rPr>
          <w:sz w:val="26"/>
          <w:szCs w:val="26"/>
        </w:rPr>
        <w:t xml:space="preserve"> на э</w:t>
      </w:r>
      <w:r w:rsidRPr="00761348">
        <w:rPr>
          <w:sz w:val="26"/>
          <w:szCs w:val="26"/>
        </w:rPr>
        <w:t>кран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61348">
        <w:rPr>
          <w:sz w:val="26"/>
          <w:szCs w:val="26"/>
        </w:rPr>
        <w:cr/>
        <w:t xml:space="preserve"> О</w:t>
      </w:r>
      <w:r w:rsidRPr="00761348">
        <w:rPr>
          <w:sz w:val="26"/>
          <w:szCs w:val="26"/>
        </w:rPr>
        <w:t>сновная цель данной части экзамена – проверить</w:t>
      </w:r>
      <w:r w:rsidR="00283592" w:rsidRPr="00761348">
        <w:rPr>
          <w:sz w:val="26"/>
          <w:szCs w:val="26"/>
        </w:rPr>
        <w:t xml:space="preserve"> у в</w:t>
      </w:r>
      <w:r w:rsidRPr="00761348">
        <w:rPr>
          <w:sz w:val="26"/>
          <w:szCs w:val="26"/>
        </w:rPr>
        <w:t>ыпускника уровень компетентности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иде формального или словесного описания изученный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</w:t>
      </w:r>
    </w:p>
    <w:p w:rsidR="00404775" w:rsidRPr="00761348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761348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 xml:space="preserve">Таблица. </w:t>
      </w:r>
      <w:r w:rsidRPr="00761348">
        <w:rPr>
          <w:i/>
          <w:sz w:val="26"/>
          <w:szCs w:val="26"/>
        </w:rPr>
        <w:t xml:space="preserve">Распределение вопросов билетов </w:t>
      </w:r>
    </w:p>
    <w:p w:rsidR="00404775" w:rsidRPr="00761348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761348">
        <w:rPr>
          <w:i/>
          <w:sz w:val="26"/>
          <w:szCs w:val="26"/>
        </w:rPr>
        <w:t xml:space="preserve"> и И</w:t>
      </w:r>
      <w:r w:rsidRPr="00761348">
        <w:rPr>
          <w:i/>
          <w:sz w:val="26"/>
          <w:szCs w:val="26"/>
        </w:rPr>
        <w:t>КТ</w:t>
      </w:r>
      <w:r w:rsidRPr="00761348">
        <w:rPr>
          <w:i/>
          <w:iCs/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404775" w:rsidRPr="00761348" w:rsidTr="00C50DDA">
        <w:trPr>
          <w:cantSplit/>
          <w:trHeight w:val="567"/>
        </w:trPr>
        <w:tc>
          <w:tcPr>
            <w:tcW w:w="5211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761348">
              <w:rPr>
                <w:bCs/>
                <w:sz w:val="26"/>
                <w:szCs w:val="26"/>
              </w:rPr>
              <w:t xml:space="preserve"> и И</w:t>
            </w:r>
            <w:r w:rsidRPr="00761348">
              <w:rPr>
                <w:bCs/>
                <w:sz w:val="26"/>
                <w:szCs w:val="26"/>
              </w:rPr>
              <w:t xml:space="preserve">КТ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761348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5</w:t>
            </w: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Технология обработки графики</w:t>
            </w:r>
            <w:r w:rsidR="00283592" w:rsidRPr="00761348">
              <w:rPr>
                <w:sz w:val="26"/>
                <w:szCs w:val="26"/>
              </w:rPr>
              <w:t xml:space="preserve"> и з</w:t>
            </w:r>
            <w:r w:rsidRPr="00761348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Технологии поиска</w:t>
            </w:r>
            <w:r w:rsidR="00283592" w:rsidRPr="00761348">
              <w:rPr>
                <w:sz w:val="26"/>
                <w:szCs w:val="26"/>
              </w:rPr>
              <w:t xml:space="preserve"> и х</w:t>
            </w:r>
            <w:r w:rsidRPr="00761348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761348" w:rsidTr="00C50DDA">
        <w:trPr>
          <w:cantSplit/>
        </w:trPr>
        <w:tc>
          <w:tcPr>
            <w:tcW w:w="5211" w:type="dxa"/>
          </w:tcPr>
          <w:p w:rsidR="00404775" w:rsidRPr="00761348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761348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761348" w:rsidRDefault="00404775" w:rsidP="00AC7DE1">
      <w:pPr>
        <w:pStyle w:val="2"/>
      </w:pPr>
      <w:bookmarkStart w:id="60" w:name="_Toc438943100"/>
      <w:r w:rsidRPr="00761348">
        <w:t>Система оценивания ответов обучающихся</w:t>
      </w:r>
      <w:bookmarkEnd w:id="60"/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редмету.</w:t>
      </w:r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b/>
          <w:i/>
          <w:sz w:val="26"/>
          <w:szCs w:val="26"/>
        </w:rPr>
        <w:t>Отметка «5</w:t>
      </w:r>
      <w:r w:rsidRPr="00761348">
        <w:rPr>
          <w:b/>
          <w:sz w:val="26"/>
          <w:szCs w:val="26"/>
        </w:rPr>
        <w:t>»:</w:t>
      </w:r>
      <w:r w:rsidRPr="00761348">
        <w:rPr>
          <w:sz w:val="26"/>
          <w:szCs w:val="26"/>
        </w:rPr>
        <w:t xml:space="preserve"> обучающийся при ответе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я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кладную направленность полученных знан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й,</w:t>
      </w:r>
      <w:r w:rsidR="00283592" w:rsidRPr="00761348">
        <w:rPr>
          <w:sz w:val="26"/>
          <w:szCs w:val="26"/>
        </w:rPr>
        <w:t xml:space="preserve"> не д</w:t>
      </w:r>
      <w:r w:rsidRPr="00761348">
        <w:rPr>
          <w:sz w:val="26"/>
          <w:szCs w:val="26"/>
        </w:rPr>
        <w:t>опускал терминологических ошибок</w:t>
      </w:r>
      <w:r w:rsidR="00283592" w:rsidRPr="00761348">
        <w:rPr>
          <w:sz w:val="26"/>
          <w:szCs w:val="26"/>
        </w:rPr>
        <w:t xml:space="preserve"> и ф</w:t>
      </w:r>
      <w:r w:rsidRPr="00761348">
        <w:rPr>
          <w:sz w:val="26"/>
          <w:szCs w:val="26"/>
        </w:rPr>
        <w:t xml:space="preserve">актических неточностей. </w:t>
      </w:r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b/>
          <w:i/>
          <w:sz w:val="26"/>
          <w:szCs w:val="26"/>
        </w:rPr>
        <w:t>Отметка «4»</w:t>
      </w:r>
      <w:r w:rsidRPr="00761348">
        <w:rPr>
          <w:b/>
          <w:sz w:val="26"/>
          <w:szCs w:val="26"/>
        </w:rPr>
        <w:t>:</w:t>
      </w:r>
      <w:r w:rsidRPr="00761348">
        <w:rPr>
          <w:i/>
          <w:sz w:val="26"/>
          <w:szCs w:val="26"/>
        </w:rPr>
        <w:t xml:space="preserve"> </w:t>
      </w:r>
      <w:r w:rsidRPr="00761348">
        <w:rPr>
          <w:sz w:val="26"/>
          <w:szCs w:val="26"/>
        </w:rPr>
        <w:t>обучающийся при ответе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я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кладную направленность полученных знан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й,</w:t>
      </w:r>
      <w:r w:rsidR="00283592" w:rsidRPr="00761348">
        <w:rPr>
          <w:sz w:val="26"/>
          <w:szCs w:val="26"/>
        </w:rPr>
        <w:t xml:space="preserve"> но п</w:t>
      </w:r>
      <w:r w:rsidRPr="00761348">
        <w:rPr>
          <w:sz w:val="26"/>
          <w:szCs w:val="26"/>
        </w:rPr>
        <w:t>ри ответе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761348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761348">
        <w:rPr>
          <w:b/>
          <w:i/>
          <w:sz w:val="26"/>
          <w:szCs w:val="26"/>
        </w:rPr>
        <w:t>Отметка «3</w:t>
      </w:r>
      <w:r w:rsidRPr="00761348">
        <w:rPr>
          <w:sz w:val="26"/>
          <w:szCs w:val="26"/>
        </w:rPr>
        <w:t>»</w:t>
      </w:r>
      <w:r w:rsidRPr="00761348">
        <w:rPr>
          <w:b/>
          <w:sz w:val="26"/>
          <w:szCs w:val="26"/>
        </w:rPr>
        <w:t>: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едставление</w:t>
      </w:r>
      <w:r w:rsidR="00283592" w:rsidRPr="00761348">
        <w:rPr>
          <w:sz w:val="26"/>
          <w:szCs w:val="26"/>
        </w:rPr>
        <w:t xml:space="preserve"> о з</w:t>
      </w:r>
      <w:r w:rsidRPr="00761348">
        <w:rPr>
          <w:sz w:val="26"/>
          <w:szCs w:val="26"/>
        </w:rPr>
        <w:t>начении информатики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временном обществе</w:t>
      </w:r>
      <w:r w:rsidR="00283592" w:rsidRPr="00761348">
        <w:rPr>
          <w:sz w:val="26"/>
          <w:szCs w:val="26"/>
        </w:rPr>
        <w:t xml:space="preserve"> и ж</w:t>
      </w:r>
      <w:r w:rsidRPr="00761348">
        <w:rPr>
          <w:sz w:val="26"/>
          <w:szCs w:val="26"/>
        </w:rPr>
        <w:t>изни человека.</w:t>
      </w:r>
    </w:p>
    <w:p w:rsidR="00404775" w:rsidRPr="00761348" w:rsidRDefault="00404775" w:rsidP="00AC7DE1">
      <w:pPr>
        <w:pStyle w:val="2"/>
      </w:pPr>
      <w:bookmarkStart w:id="61" w:name="_Toc438943101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61"/>
    </w:p>
    <w:p w:rsidR="00404775" w:rsidRPr="00761348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ремя подготовки учащихся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твету</w:t>
      </w:r>
      <w:r w:rsidR="00283592" w:rsidRPr="00761348">
        <w:rPr>
          <w:sz w:val="26"/>
          <w:szCs w:val="26"/>
        </w:rPr>
        <w:t xml:space="preserve"> по б</w:t>
      </w:r>
      <w:r w:rsidRPr="00761348">
        <w:rPr>
          <w:sz w:val="26"/>
          <w:szCs w:val="26"/>
        </w:rPr>
        <w:t>илетам может быть</w:t>
      </w:r>
      <w:r w:rsidR="00283592" w:rsidRPr="00761348">
        <w:rPr>
          <w:sz w:val="26"/>
          <w:szCs w:val="26"/>
        </w:rPr>
        <w:t xml:space="preserve"> в д</w:t>
      </w:r>
      <w:r w:rsidRPr="00761348">
        <w:rPr>
          <w:sz w:val="26"/>
          <w:szCs w:val="26"/>
        </w:rPr>
        <w:t>иапазоне от 10 до 30 минут. Время ответа</w:t>
      </w:r>
      <w:r w:rsidR="00283592" w:rsidRPr="00761348">
        <w:rPr>
          <w:sz w:val="26"/>
          <w:szCs w:val="26"/>
        </w:rPr>
        <w:t xml:space="preserve"> на б</w:t>
      </w:r>
      <w:r w:rsidRPr="00761348">
        <w:rPr>
          <w:sz w:val="26"/>
          <w:szCs w:val="26"/>
        </w:rPr>
        <w:t>илет</w:t>
      </w:r>
      <w:r w:rsidR="00283592" w:rsidRPr="00761348">
        <w:rPr>
          <w:sz w:val="26"/>
          <w:szCs w:val="26"/>
        </w:rPr>
        <w:t xml:space="preserve"> в ц</w:t>
      </w:r>
      <w:r w:rsidRPr="00761348">
        <w:rPr>
          <w:sz w:val="26"/>
          <w:szCs w:val="26"/>
        </w:rPr>
        <w:t>елом</w:t>
      </w:r>
      <w:r w:rsidR="00283592" w:rsidRPr="00761348">
        <w:rPr>
          <w:sz w:val="26"/>
          <w:szCs w:val="26"/>
        </w:rPr>
        <w:t xml:space="preserve"> не д</w:t>
      </w:r>
      <w:r w:rsidRPr="00761348">
        <w:rPr>
          <w:sz w:val="26"/>
          <w:szCs w:val="26"/>
        </w:rPr>
        <w:t xml:space="preserve">олжно превышать 15 минут. </w:t>
      </w:r>
    </w:p>
    <w:p w:rsidR="00404775" w:rsidRPr="00761348" w:rsidRDefault="00404775" w:rsidP="00AC7DE1">
      <w:pPr>
        <w:pStyle w:val="2"/>
      </w:pPr>
      <w:bookmarkStart w:id="62" w:name="_Toc438943102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62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нформатике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>становленным</w:t>
      </w:r>
      <w:r w:rsidR="00283592" w:rsidRPr="00761348">
        <w:rPr>
          <w:sz w:val="26"/>
          <w:szCs w:val="26"/>
        </w:rPr>
        <w:t xml:space="preserve"> на н</w:t>
      </w:r>
      <w:r w:rsidRPr="00761348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КТ. Компьютер должен быть отключен</w:t>
      </w:r>
      <w:r w:rsidR="00283592" w:rsidRPr="00761348">
        <w:rPr>
          <w:sz w:val="26"/>
          <w:szCs w:val="26"/>
        </w:rPr>
        <w:t xml:space="preserve"> от с</w:t>
      </w:r>
      <w:r w:rsidRPr="00761348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е вопросы</w:t>
      </w:r>
      <w:r w:rsidR="00283592" w:rsidRPr="00761348">
        <w:rPr>
          <w:sz w:val="26"/>
          <w:szCs w:val="26"/>
        </w:rPr>
        <w:t xml:space="preserve"> не п</w:t>
      </w:r>
      <w:r w:rsidRPr="00761348">
        <w:rPr>
          <w:sz w:val="26"/>
          <w:szCs w:val="26"/>
        </w:rPr>
        <w:t>редполагается.</w:t>
      </w:r>
    </w:p>
    <w:p w:rsidR="00404775" w:rsidRPr="00761348" w:rsidRDefault="00B03230" w:rsidP="00AC7DE1">
      <w:pPr>
        <w:pStyle w:val="2"/>
      </w:pPr>
      <w:bookmarkStart w:id="63" w:name="_Toc438943103"/>
      <w:r w:rsidRPr="00761348">
        <w:lastRenderedPageBreak/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и</w:t>
      </w:r>
      <w:r w:rsidRPr="00761348">
        <w:t>нформатике</w:t>
      </w:r>
      <w:r w:rsidR="00283592" w:rsidRPr="00761348">
        <w:t xml:space="preserve"> и И</w:t>
      </w:r>
      <w:r w:rsidR="007012B9" w:rsidRPr="00761348">
        <w:t>КТ</w:t>
      </w:r>
      <w:r w:rsidRPr="00761348">
        <w:t xml:space="preserve"> (устная форма)</w:t>
      </w:r>
      <w:bookmarkEnd w:id="63"/>
    </w:p>
    <w:p w:rsidR="00404775" w:rsidRPr="00761348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Двоичный алфавит. Двоичные коды</w:t>
      </w:r>
      <w:r w:rsidR="00283592" w:rsidRPr="00761348">
        <w:rPr>
          <w:sz w:val="26"/>
          <w:szCs w:val="26"/>
        </w:rPr>
        <w:t xml:space="preserve"> с ф</w:t>
      </w:r>
      <w:r w:rsidRPr="00761348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 xml:space="preserve">. д. </w:t>
      </w:r>
    </w:p>
    <w:p w:rsidR="00404775" w:rsidRPr="00761348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ограмму пользователем.</w:t>
      </w:r>
    </w:p>
    <w:p w:rsidR="00404775" w:rsidRPr="00761348" w:rsidRDefault="00404775" w:rsidP="00AC7DE1"/>
    <w:p w:rsidR="00404775" w:rsidRPr="00761348" w:rsidRDefault="00B03230" w:rsidP="00AC7DE1">
      <w:pPr>
        <w:pStyle w:val="1"/>
      </w:pPr>
      <w:r w:rsidRPr="00761348">
        <w:br w:type="page"/>
      </w:r>
      <w:bookmarkStart w:id="64" w:name="_Toc438943104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и</w:t>
      </w:r>
      <w:r w:rsidRPr="00761348">
        <w:t>стории (устная форма)</w:t>
      </w:r>
      <w:bookmarkEnd w:id="64"/>
    </w:p>
    <w:p w:rsidR="00404775" w:rsidRPr="00761348" w:rsidRDefault="00404775" w:rsidP="00AC7DE1">
      <w:pPr>
        <w:pStyle w:val="2"/>
      </w:pPr>
      <w:bookmarkStart w:id="65" w:name="_Toc438943105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65"/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стории для ГВЭ-9</w:t>
      </w:r>
      <w:r w:rsidRPr="00761348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 xml:space="preserve">вух вопросов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Первый вопрос</w:t>
      </w:r>
      <w:r w:rsidRPr="00761348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Второй вопрос</w:t>
      </w:r>
      <w:r w:rsidRPr="00761348">
        <w:rPr>
          <w:sz w:val="26"/>
          <w:szCs w:val="26"/>
        </w:rPr>
        <w:t xml:space="preserve"> требует</w:t>
      </w:r>
      <w:r w:rsidR="00283592" w:rsidRPr="00761348">
        <w:rPr>
          <w:sz w:val="26"/>
          <w:szCs w:val="26"/>
        </w:rPr>
        <w:t xml:space="preserve"> от э</w:t>
      </w:r>
      <w:r w:rsidRPr="00761348">
        <w:rPr>
          <w:sz w:val="26"/>
          <w:szCs w:val="26"/>
        </w:rPr>
        <w:t>кзаменуемого выполнения одного</w:t>
      </w:r>
      <w:r w:rsidR="00283592" w:rsidRPr="00761348">
        <w:rPr>
          <w:sz w:val="26"/>
          <w:szCs w:val="26"/>
        </w:rPr>
        <w:t xml:space="preserve"> из с</w:t>
      </w:r>
      <w:r w:rsidRPr="00761348">
        <w:rPr>
          <w:sz w:val="26"/>
          <w:szCs w:val="26"/>
        </w:rPr>
        <w:t>ледующих действий: раскрытие места событий</w:t>
      </w:r>
      <w:r w:rsidR="00283592" w:rsidRPr="00761348">
        <w:rPr>
          <w:sz w:val="26"/>
          <w:szCs w:val="26"/>
        </w:rPr>
        <w:t xml:space="preserve"> в и</w:t>
      </w:r>
      <w:r w:rsidRPr="00761348">
        <w:rPr>
          <w:sz w:val="26"/>
          <w:szCs w:val="26"/>
        </w:rPr>
        <w:t>сторическом контексте; объяснение</w:t>
      </w:r>
      <w:r w:rsidR="00283592" w:rsidRPr="00761348">
        <w:rPr>
          <w:sz w:val="26"/>
          <w:szCs w:val="26"/>
        </w:rPr>
        <w:t xml:space="preserve"> их п</w:t>
      </w:r>
      <w:r w:rsidRPr="00761348">
        <w:rPr>
          <w:sz w:val="26"/>
          <w:szCs w:val="26"/>
        </w:rPr>
        <w:t>ричин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 xml:space="preserve">ледствий, значения; сравнение событий, явлений. </w:t>
      </w:r>
      <w:r w:rsidRPr="00761348">
        <w:rPr>
          <w:sz w:val="26"/>
          <w:szCs w:val="26"/>
        </w:rPr>
        <w:br/>
        <w:t>В этом случае проявляются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761348">
        <w:rPr>
          <w:sz w:val="26"/>
          <w:szCs w:val="26"/>
        </w:rPr>
        <w:t xml:space="preserve"> в з</w:t>
      </w:r>
      <w:r w:rsidRPr="00761348">
        <w:rPr>
          <w:sz w:val="26"/>
          <w:szCs w:val="26"/>
        </w:rPr>
        <w:t>аданной познавательной ситуации, отвечать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облемный вопрос.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опросы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ребования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тветам ориентированы</w:t>
      </w:r>
      <w:r w:rsidR="00283592" w:rsidRPr="00761348">
        <w:rPr>
          <w:sz w:val="26"/>
          <w:szCs w:val="26"/>
        </w:rPr>
        <w:t xml:space="preserve"> на б</w:t>
      </w:r>
      <w:r w:rsidRPr="00761348">
        <w:rPr>
          <w:sz w:val="26"/>
          <w:szCs w:val="26"/>
        </w:rPr>
        <w:t>азовые знания</w:t>
      </w:r>
      <w:r w:rsidRPr="00761348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761348">
        <w:rPr>
          <w:sz w:val="26"/>
          <w:szCs w:val="26"/>
        </w:rPr>
        <w:t xml:space="preserve"> от у</w:t>
      </w:r>
      <w:r w:rsidRPr="00761348">
        <w:rPr>
          <w:sz w:val="26"/>
          <w:szCs w:val="26"/>
        </w:rPr>
        <w:t>чебников,</w:t>
      </w:r>
      <w:r w:rsidR="00283592" w:rsidRPr="00761348">
        <w:rPr>
          <w:sz w:val="26"/>
          <w:szCs w:val="26"/>
        </w:rPr>
        <w:t xml:space="preserve"> по к</w:t>
      </w:r>
      <w:r w:rsidRPr="00761348">
        <w:rPr>
          <w:sz w:val="26"/>
          <w:szCs w:val="26"/>
        </w:rPr>
        <w:t>оторым велось преподавание.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веты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се вопросы экзаменационных билетов даются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 xml:space="preserve">стной форме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Билеты рассчитаны</w:t>
      </w:r>
      <w:r w:rsidR="00283592" w:rsidRPr="00761348">
        <w:rPr>
          <w:sz w:val="26"/>
          <w:szCs w:val="26"/>
        </w:rPr>
        <w:t xml:space="preserve"> на к</w:t>
      </w:r>
      <w:r w:rsidRPr="00761348">
        <w:rPr>
          <w:sz w:val="26"/>
          <w:szCs w:val="26"/>
        </w:rPr>
        <w:t>омплексную проверку подготовки выпускников 9 классов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ответствии</w:t>
      </w:r>
      <w:r w:rsidR="00283592" w:rsidRPr="00761348">
        <w:rPr>
          <w:sz w:val="26"/>
          <w:szCs w:val="26"/>
        </w:rPr>
        <w:t xml:space="preserve"> с т</w:t>
      </w:r>
      <w:r w:rsidRPr="00761348">
        <w:rPr>
          <w:sz w:val="26"/>
          <w:szCs w:val="26"/>
        </w:rPr>
        <w:t xml:space="preserve">ребованиями образовательного стандарта. </w:t>
      </w:r>
      <w:r w:rsidRPr="00761348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знание важнейших дат, фактов, понятий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 xml:space="preserve">ерминов;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761348">
        <w:rPr>
          <w:sz w:val="26"/>
          <w:szCs w:val="26"/>
        </w:rPr>
        <w:t xml:space="preserve"> их м</w:t>
      </w:r>
      <w:r w:rsidRPr="00761348">
        <w:rPr>
          <w:sz w:val="26"/>
          <w:szCs w:val="26"/>
        </w:rPr>
        <w:t>еста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яду (контексте) исторических явлений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цессов;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бщее явление или процесс, проводить сравнение событий</w:t>
      </w:r>
      <w:r w:rsidR="00283592" w:rsidRPr="00761348">
        <w:rPr>
          <w:sz w:val="26"/>
          <w:szCs w:val="26"/>
        </w:rPr>
        <w:t xml:space="preserve"> и я</w:t>
      </w:r>
      <w:r w:rsidRPr="00761348">
        <w:rPr>
          <w:sz w:val="26"/>
          <w:szCs w:val="26"/>
        </w:rPr>
        <w:t>влений, объяснять</w:t>
      </w:r>
      <w:r w:rsidR="00283592" w:rsidRPr="00761348">
        <w:rPr>
          <w:sz w:val="26"/>
          <w:szCs w:val="26"/>
        </w:rPr>
        <w:t xml:space="preserve"> их п</w:t>
      </w:r>
      <w:r w:rsidRPr="00761348">
        <w:rPr>
          <w:sz w:val="26"/>
          <w:szCs w:val="26"/>
        </w:rPr>
        <w:t>ричины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ледствия.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Устанавливается следующее общее соотношение вопросов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761348">
        <w:rPr>
          <w:sz w:val="26"/>
          <w:szCs w:val="26"/>
          <w:lang w:val="en-US"/>
        </w:rPr>
        <w:t>XVII</w:t>
      </w:r>
      <w:r w:rsidRPr="00761348">
        <w:rPr>
          <w:sz w:val="26"/>
          <w:szCs w:val="26"/>
        </w:rPr>
        <w:t>–</w:t>
      </w:r>
      <w:r w:rsidRPr="00761348">
        <w:rPr>
          <w:sz w:val="26"/>
          <w:szCs w:val="26"/>
          <w:lang w:val="en-US"/>
        </w:rPr>
        <w:t>XIX</w:t>
      </w:r>
      <w:r w:rsidRPr="00761348">
        <w:rPr>
          <w:sz w:val="26"/>
          <w:szCs w:val="26"/>
        </w:rPr>
        <w:t xml:space="preserve"> вв., половина </w:t>
      </w:r>
      <w:r w:rsidRPr="00761348">
        <w:rPr>
          <w:sz w:val="26"/>
          <w:szCs w:val="26"/>
        </w:rPr>
        <w:sym w:font="Courier New" w:char="2013"/>
      </w:r>
      <w:r w:rsidRPr="00761348">
        <w:rPr>
          <w:sz w:val="26"/>
          <w:szCs w:val="26"/>
        </w:rPr>
        <w:t xml:space="preserve"> истории</w:t>
      </w:r>
      <w:r w:rsidR="00283592" w:rsidRPr="00761348">
        <w:rPr>
          <w:sz w:val="26"/>
          <w:szCs w:val="26"/>
        </w:rPr>
        <w:t xml:space="preserve"> ХХ в</w:t>
      </w:r>
      <w:r w:rsidRPr="00761348">
        <w:rPr>
          <w:sz w:val="26"/>
          <w:szCs w:val="26"/>
        </w:rPr>
        <w:t>. (изучаемой в 9 классе). Поскольку проверка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ериодам</w:t>
      </w:r>
      <w:r w:rsidR="00283592" w:rsidRPr="00761348">
        <w:rPr>
          <w:sz w:val="26"/>
          <w:szCs w:val="26"/>
        </w:rPr>
        <w:t xml:space="preserve"> до н</w:t>
      </w:r>
      <w:r w:rsidRPr="00761348">
        <w:rPr>
          <w:sz w:val="26"/>
          <w:szCs w:val="26"/>
        </w:rPr>
        <w:t>ачала</w:t>
      </w:r>
      <w:r w:rsidR="00283592" w:rsidRPr="00761348">
        <w:rPr>
          <w:sz w:val="26"/>
          <w:szCs w:val="26"/>
        </w:rPr>
        <w:t xml:space="preserve"> XX в</w:t>
      </w:r>
      <w:r w:rsidRPr="00761348">
        <w:rPr>
          <w:sz w:val="26"/>
          <w:szCs w:val="26"/>
        </w:rPr>
        <w:t>. отсроченный характер, вопросы</w:t>
      </w:r>
      <w:r w:rsidR="00283592" w:rsidRPr="00761348">
        <w:rPr>
          <w:sz w:val="26"/>
          <w:szCs w:val="26"/>
        </w:rPr>
        <w:t xml:space="preserve"> по н</w:t>
      </w:r>
      <w:r w:rsidRPr="00761348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761348" w:rsidRDefault="00404775" w:rsidP="00AC7DE1">
      <w:pPr>
        <w:pStyle w:val="2"/>
      </w:pPr>
      <w:bookmarkStart w:id="66" w:name="_Toc438943106"/>
      <w:r w:rsidRPr="00761348">
        <w:t>Система оценивания ответов обучающихся</w:t>
      </w:r>
      <w:bookmarkEnd w:id="66"/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ценивание ответов экзаменующихся осуществляетс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оответствии</w:t>
      </w:r>
      <w:r w:rsidRPr="00761348">
        <w:rPr>
          <w:sz w:val="26"/>
          <w:szCs w:val="26"/>
        </w:rPr>
        <w:br/>
        <w:t>с требованиями, представленными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 xml:space="preserve">аблицах 1 и 2. </w:t>
      </w:r>
    </w:p>
    <w:p w:rsidR="00404775" w:rsidRPr="00761348" w:rsidRDefault="00404775" w:rsidP="00AC7DE1">
      <w:pPr>
        <w:ind w:firstLine="709"/>
        <w:jc w:val="right"/>
        <w:rPr>
          <w:i/>
          <w:sz w:val="26"/>
          <w:szCs w:val="26"/>
        </w:rPr>
      </w:pPr>
      <w:r w:rsidRPr="00761348">
        <w:rPr>
          <w:sz w:val="26"/>
          <w:szCs w:val="26"/>
        </w:rPr>
        <w:tab/>
      </w:r>
      <w:r w:rsidRPr="00761348">
        <w:rPr>
          <w:i/>
          <w:sz w:val="26"/>
          <w:szCs w:val="26"/>
        </w:rPr>
        <w:t>Таблица 1</w:t>
      </w:r>
    </w:p>
    <w:p w:rsidR="00404775" w:rsidRPr="00761348" w:rsidRDefault="00404775" w:rsidP="00AC7DE1">
      <w:pPr>
        <w:ind w:firstLine="709"/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Критерии оценивания ответов</w:t>
      </w:r>
      <w:r w:rsidR="00283592" w:rsidRPr="00761348">
        <w:rPr>
          <w:i/>
          <w:sz w:val="26"/>
          <w:szCs w:val="26"/>
        </w:rPr>
        <w:t xml:space="preserve"> на в</w:t>
      </w:r>
      <w:r w:rsidRPr="00761348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404775" w:rsidRPr="00761348" w:rsidTr="00BD71F6"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лементы</w:t>
            </w:r>
            <w:r w:rsidR="00283592" w:rsidRPr="00761348">
              <w:rPr>
                <w:sz w:val="26"/>
                <w:szCs w:val="26"/>
              </w:rPr>
              <w:t xml:space="preserve"> и к</w:t>
            </w:r>
            <w:r w:rsidRPr="00761348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761348" w:rsidTr="00BD71F6">
        <w:trPr>
          <w:cantSplit/>
          <w:trHeight w:val="1023"/>
        </w:trPr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761348" w:rsidTr="00BD71F6">
        <w:trPr>
          <w:cantSplit/>
        </w:trPr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761348">
              <w:rPr>
                <w:sz w:val="26"/>
                <w:szCs w:val="26"/>
              </w:rPr>
              <w:t xml:space="preserve"> их ф</w:t>
            </w:r>
            <w:r w:rsidRPr="00761348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761348" w:rsidTr="00BD71F6">
        <w:trPr>
          <w:cantSplit/>
        </w:trPr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761348">
              <w:rPr>
                <w:sz w:val="26"/>
                <w:szCs w:val="26"/>
              </w:rPr>
              <w:t xml:space="preserve"> и т</w:t>
            </w:r>
            <w:r w:rsidRPr="00761348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Таблица 2</w:t>
      </w:r>
    </w:p>
    <w:p w:rsidR="00404775" w:rsidRPr="00761348" w:rsidRDefault="00404775" w:rsidP="00AC7DE1">
      <w:pPr>
        <w:ind w:firstLine="709"/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Критерии оценивания ответов</w:t>
      </w:r>
      <w:r w:rsidR="00283592" w:rsidRPr="00761348">
        <w:rPr>
          <w:i/>
          <w:sz w:val="26"/>
          <w:szCs w:val="26"/>
        </w:rPr>
        <w:t xml:space="preserve"> на в</w:t>
      </w:r>
      <w:r w:rsidRPr="00761348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404775" w:rsidRPr="00761348" w:rsidTr="00BD71F6"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лементы</w:t>
            </w:r>
            <w:r w:rsidR="00283592" w:rsidRPr="00761348">
              <w:rPr>
                <w:sz w:val="26"/>
                <w:szCs w:val="26"/>
              </w:rPr>
              <w:t xml:space="preserve"> и к</w:t>
            </w:r>
            <w:r w:rsidRPr="00761348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761348" w:rsidTr="00BD71F6"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бытия, явления рассмотрены</w:t>
            </w:r>
            <w:r w:rsidR="00283592" w:rsidRPr="00761348">
              <w:rPr>
                <w:sz w:val="26"/>
                <w:szCs w:val="26"/>
              </w:rPr>
              <w:t xml:space="preserve"> в и</w:t>
            </w:r>
            <w:r w:rsidRPr="00761348">
              <w:rPr>
                <w:sz w:val="26"/>
                <w:szCs w:val="26"/>
              </w:rPr>
              <w:t>сторическом контексте, соотнесены</w:t>
            </w:r>
            <w:r w:rsidR="00283592" w:rsidRPr="00761348">
              <w:rPr>
                <w:sz w:val="26"/>
                <w:szCs w:val="26"/>
              </w:rPr>
              <w:t xml:space="preserve"> с д</w:t>
            </w:r>
            <w:r w:rsidRPr="00761348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761348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761348">
              <w:rPr>
                <w:sz w:val="26"/>
                <w:szCs w:val="26"/>
              </w:rPr>
              <w:t xml:space="preserve"> не м</w:t>
            </w:r>
            <w:r w:rsidRPr="00761348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761348" w:rsidTr="00BD71F6">
        <w:trPr>
          <w:cantSplit/>
        </w:trPr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761348">
              <w:rPr>
                <w:sz w:val="26"/>
                <w:szCs w:val="26"/>
              </w:rPr>
              <w:t xml:space="preserve"> от и</w:t>
            </w:r>
            <w:r w:rsidRPr="00761348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761348">
              <w:rPr>
                <w:sz w:val="26"/>
                <w:szCs w:val="26"/>
              </w:rPr>
              <w:t xml:space="preserve"> их п</w:t>
            </w:r>
            <w:r w:rsidRPr="00761348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761348">
              <w:rPr>
                <w:sz w:val="26"/>
                <w:szCs w:val="26"/>
              </w:rPr>
              <w:t xml:space="preserve"> и р</w:t>
            </w:r>
            <w:r w:rsidRPr="00761348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761348" w:rsidTr="00BD71F6">
        <w:trPr>
          <w:cantSplit/>
        </w:trPr>
        <w:tc>
          <w:tcPr>
            <w:tcW w:w="1400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выведении итоговой отметки результат определяется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ринципу среднего арифметического</w:t>
      </w:r>
      <w:r w:rsidR="00283592" w:rsidRPr="00761348">
        <w:rPr>
          <w:sz w:val="26"/>
          <w:szCs w:val="26"/>
        </w:rPr>
        <w:t xml:space="preserve"> из р</w:t>
      </w:r>
      <w:r w:rsidRPr="00761348">
        <w:rPr>
          <w:sz w:val="26"/>
          <w:szCs w:val="26"/>
        </w:rPr>
        <w:t>езультатов ответов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ба вопроса экзаменационного билета.</w:t>
      </w:r>
    </w:p>
    <w:p w:rsidR="00404775" w:rsidRPr="00761348" w:rsidRDefault="00404775" w:rsidP="00AC7DE1">
      <w:pPr>
        <w:pStyle w:val="2"/>
      </w:pPr>
      <w:bookmarkStart w:id="67" w:name="_Toc438943107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67"/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мое время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 xml:space="preserve">одготовку ответа </w:t>
      </w:r>
      <w:r w:rsidRPr="00761348">
        <w:rPr>
          <w:sz w:val="26"/>
          <w:szCs w:val="26"/>
        </w:rPr>
        <w:sym w:font="Courier New" w:char="2013"/>
      </w:r>
      <w:r w:rsidRPr="00761348">
        <w:rPr>
          <w:sz w:val="26"/>
          <w:szCs w:val="26"/>
        </w:rPr>
        <w:t xml:space="preserve"> 20</w:t>
      </w:r>
      <w:r w:rsidRPr="00761348">
        <w:rPr>
          <w:sz w:val="26"/>
          <w:szCs w:val="26"/>
        </w:rPr>
        <w:sym w:font="Courier New" w:char="2013"/>
      </w:r>
      <w:r w:rsidRPr="00761348">
        <w:rPr>
          <w:sz w:val="26"/>
          <w:szCs w:val="26"/>
        </w:rPr>
        <w:t xml:space="preserve">30 минут. </w:t>
      </w:r>
    </w:p>
    <w:p w:rsidR="00404775" w:rsidRPr="00761348" w:rsidRDefault="00404775" w:rsidP="00AC7DE1">
      <w:pPr>
        <w:pStyle w:val="2"/>
      </w:pPr>
      <w:bookmarkStart w:id="68" w:name="_Toc438943108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68"/>
      <w:r w:rsidRPr="00761348">
        <w:t xml:space="preserve"> </w:t>
      </w:r>
    </w:p>
    <w:p w:rsidR="00404775" w:rsidRPr="00761348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стории.</w:t>
      </w:r>
    </w:p>
    <w:p w:rsidR="00404775" w:rsidRPr="00761348" w:rsidRDefault="00B03230" w:rsidP="00AC7DE1">
      <w:pPr>
        <w:pStyle w:val="2"/>
      </w:pPr>
      <w:bookmarkStart w:id="69" w:name="_Toc438943109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и</w:t>
      </w:r>
      <w:r w:rsidRPr="00761348">
        <w:t>стории (устная форма)</w:t>
      </w:r>
      <w:bookmarkEnd w:id="69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 Индустриализаци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ССР: причины, особенности проведения, итог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Сравните взгляды славянофилов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ападников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ути развития России. Объясните,</w:t>
      </w:r>
      <w:r w:rsidR="00283592" w:rsidRPr="00761348">
        <w:rPr>
          <w:sz w:val="26"/>
          <w:szCs w:val="26"/>
        </w:rPr>
        <w:t xml:space="preserve"> в ч</w:t>
      </w:r>
      <w:r w:rsidRPr="00761348">
        <w:rPr>
          <w:sz w:val="26"/>
          <w:szCs w:val="26"/>
        </w:rPr>
        <w:t>ём заключались основные различия.</w:t>
      </w:r>
    </w:p>
    <w:p w:rsidR="00404775" w:rsidRPr="00761348" w:rsidRDefault="00404775" w:rsidP="00AC7DE1"/>
    <w:p w:rsidR="00404775" w:rsidRPr="00761348" w:rsidRDefault="00B03230" w:rsidP="00AC7DE1">
      <w:pPr>
        <w:pStyle w:val="1"/>
      </w:pPr>
      <w:r w:rsidRPr="00761348">
        <w:br w:type="page"/>
      </w:r>
      <w:bookmarkStart w:id="70" w:name="_Toc438943110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л</w:t>
      </w:r>
      <w:r w:rsidRPr="00761348">
        <w:t>итературе (устная форма)</w:t>
      </w:r>
      <w:bookmarkEnd w:id="70"/>
    </w:p>
    <w:p w:rsidR="00404775" w:rsidRPr="00761348" w:rsidRDefault="00404775" w:rsidP="00AC7DE1">
      <w:pPr>
        <w:pStyle w:val="2"/>
      </w:pPr>
      <w:bookmarkStart w:id="71" w:name="_Toc438943111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71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кзаменационные билеты ориентированы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оверку выполнения Требований</w:t>
      </w:r>
      <w:r w:rsidR="00283592" w:rsidRPr="00761348">
        <w:rPr>
          <w:sz w:val="26"/>
          <w:szCs w:val="26"/>
        </w:rPr>
        <w:t xml:space="preserve"> к у</w:t>
      </w:r>
      <w:r w:rsidRPr="00761348">
        <w:rPr>
          <w:sz w:val="26"/>
          <w:szCs w:val="26"/>
        </w:rPr>
        <w:t>ровню подготовки выпускников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пираются</w:t>
      </w:r>
      <w:r w:rsidR="00283592" w:rsidRPr="00761348">
        <w:rPr>
          <w:sz w:val="26"/>
          <w:szCs w:val="26"/>
        </w:rPr>
        <w:t xml:space="preserve"> на х</w:t>
      </w:r>
      <w:r w:rsidRPr="00761348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л</w:t>
      </w:r>
      <w:r w:rsidRPr="00761348">
        <w:rPr>
          <w:sz w:val="26"/>
          <w:szCs w:val="26"/>
        </w:rPr>
        <w:t>итературе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 состоит из 15 билето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аждый билет состоит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>вух заданий, подобранных таким образом, чтобы, во-первых,</w:t>
      </w:r>
      <w:r w:rsidR="00283592" w:rsidRPr="00761348">
        <w:rPr>
          <w:sz w:val="26"/>
          <w:szCs w:val="26"/>
        </w:rPr>
        <w:t xml:space="preserve"> в б</w:t>
      </w:r>
      <w:r w:rsidRPr="00761348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761348">
        <w:rPr>
          <w:sz w:val="26"/>
          <w:szCs w:val="26"/>
        </w:rPr>
        <w:t xml:space="preserve"> к п</w:t>
      </w:r>
      <w:r w:rsidRPr="00761348">
        <w:rPr>
          <w:sz w:val="26"/>
          <w:szCs w:val="26"/>
        </w:rPr>
        <w:t>роизведениям разных родов</w:t>
      </w:r>
      <w:r w:rsidR="00283592" w:rsidRPr="00761348">
        <w:rPr>
          <w:sz w:val="26"/>
          <w:szCs w:val="26"/>
        </w:rPr>
        <w:t xml:space="preserve"> и ж</w:t>
      </w:r>
      <w:r w:rsidRPr="00761348">
        <w:rPr>
          <w:sz w:val="26"/>
          <w:szCs w:val="26"/>
        </w:rPr>
        <w:t>анро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Задания контролируют элементы содержания</w:t>
      </w:r>
      <w:r w:rsidR="00283592" w:rsidRPr="00761348">
        <w:rPr>
          <w:sz w:val="26"/>
          <w:szCs w:val="26"/>
        </w:rPr>
        <w:t xml:space="preserve"> из с</w:t>
      </w:r>
      <w:r w:rsidRPr="00761348">
        <w:rPr>
          <w:sz w:val="26"/>
          <w:szCs w:val="26"/>
        </w:rPr>
        <w:t xml:space="preserve">ледующих разделов курса литературы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i/>
          <w:iCs/>
          <w:sz w:val="26"/>
          <w:szCs w:val="26"/>
        </w:rPr>
        <w:t>Из древнерусской литературы</w:t>
      </w:r>
      <w:r w:rsidRPr="00761348">
        <w:rPr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«Слово</w:t>
      </w:r>
      <w:r w:rsidR="00283592" w:rsidRPr="00761348">
        <w:rPr>
          <w:sz w:val="26"/>
          <w:szCs w:val="26"/>
        </w:rPr>
        <w:t xml:space="preserve"> о п</w:t>
      </w:r>
      <w:r w:rsidRPr="00761348">
        <w:rPr>
          <w:sz w:val="26"/>
          <w:szCs w:val="26"/>
        </w:rPr>
        <w:t>олку Игореве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i/>
          <w:iCs/>
          <w:sz w:val="26"/>
          <w:szCs w:val="26"/>
        </w:rPr>
        <w:t>Из литературы XVIII в.</w:t>
      </w:r>
      <w:r w:rsidRPr="00761348">
        <w:rPr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М.В. Ломоносов. «Ода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ень восшествия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Д.И. Фонвизин. Пьеса «Недоросль»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Г.Р. Державин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.М. Карамзин. Повесть «Бедная Лиза»</w:t>
      </w:r>
    </w:p>
    <w:p w:rsidR="00404775" w:rsidRPr="00761348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761348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И.А. Крылов. Басни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.А. Жуковский. Стихотворения. Баллады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С. Грибоедов. Комедия «Горе</w:t>
      </w:r>
      <w:r w:rsidR="00283592" w:rsidRPr="00761348">
        <w:rPr>
          <w:sz w:val="26"/>
          <w:szCs w:val="26"/>
        </w:rPr>
        <w:t xml:space="preserve"> от у</w:t>
      </w:r>
      <w:r w:rsidRPr="00761348">
        <w:rPr>
          <w:sz w:val="26"/>
          <w:szCs w:val="26"/>
        </w:rPr>
        <w:t xml:space="preserve">ма»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761348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761348">
        <w:rPr>
          <w:sz w:val="26"/>
          <w:szCs w:val="26"/>
        </w:rPr>
        <w:t xml:space="preserve">Н.В. Гоголь. Комедия </w:t>
      </w:r>
      <w:r w:rsidRPr="00761348">
        <w:rPr>
          <w:b/>
          <w:sz w:val="26"/>
          <w:szCs w:val="26"/>
        </w:rPr>
        <w:t>«</w:t>
      </w:r>
      <w:r w:rsidRPr="00761348">
        <w:rPr>
          <w:sz w:val="26"/>
          <w:szCs w:val="26"/>
        </w:rPr>
        <w:t>Ревизор». Повесть «Шинель». Поэма «Мёртвые души»</w:t>
      </w:r>
    </w:p>
    <w:p w:rsidR="00404775" w:rsidRPr="00761348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761348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Н. Островский. Одна пьеса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И.С. Тургенев. Одна повесть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Ф.И. Тютчев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А. Фет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.А. Некрасов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М.Е. Салтыков-Щедрин. Сказки: «Повесть</w:t>
      </w:r>
      <w:r w:rsidR="00283592" w:rsidRPr="00761348">
        <w:rPr>
          <w:sz w:val="26"/>
          <w:szCs w:val="26"/>
        </w:rPr>
        <w:t xml:space="preserve"> о т</w:t>
      </w:r>
      <w:r w:rsidRPr="00761348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Ф.М. Достоевский. Одна повесть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Л.Н. Толстой. Одна повесть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ыбору. Рассказ «После бала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761348">
        <w:rPr>
          <w:sz w:val="26"/>
          <w:szCs w:val="26"/>
        </w:rPr>
        <w:br/>
        <w:t>и тонкий»</w:t>
      </w:r>
    </w:p>
    <w:p w:rsidR="00404775" w:rsidRPr="00761348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761348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761348">
        <w:rPr>
          <w:b/>
          <w:bCs/>
          <w:i/>
          <w:iCs/>
          <w:sz w:val="26"/>
          <w:szCs w:val="26"/>
        </w:rPr>
        <w:t xml:space="preserve"> XX в</w:t>
      </w:r>
      <w:r w:rsidRPr="00761348">
        <w:rPr>
          <w:b/>
          <w:bCs/>
          <w:i/>
          <w:iCs/>
          <w:sz w:val="26"/>
          <w:szCs w:val="26"/>
        </w:rPr>
        <w:t>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И.А. Бунин. Рассказы: «Косцы», «Танька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А. Блок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.В. Маяковский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.А. Есенин. Стихотворения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.М. Шукшин. Рассказы: «Срезал», «Чудик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А.И. Солженицын. Рассказ «Матрёнин двор»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оизведения других авторов,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м числе</w:t>
      </w:r>
      <w:r w:rsidR="00283592" w:rsidRPr="00761348">
        <w:rPr>
          <w:sz w:val="26"/>
          <w:szCs w:val="26"/>
        </w:rPr>
        <w:t xml:space="preserve"> из л</w:t>
      </w:r>
      <w:r w:rsidRPr="00761348">
        <w:rPr>
          <w:sz w:val="26"/>
          <w:szCs w:val="26"/>
        </w:rPr>
        <w:t>итературы второй половины</w:t>
      </w:r>
      <w:r w:rsidR="00283592" w:rsidRPr="00761348">
        <w:rPr>
          <w:sz w:val="26"/>
          <w:szCs w:val="26"/>
        </w:rPr>
        <w:t xml:space="preserve"> ХХ в</w:t>
      </w:r>
      <w:r w:rsidRPr="00761348">
        <w:rPr>
          <w:sz w:val="26"/>
          <w:szCs w:val="26"/>
        </w:rPr>
        <w:t>. экзаменуемые привлекают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обственному выбору для выполнения заданий ГИА-11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Бóльшая часть заданий экзаменационных билетов базируется</w:t>
      </w:r>
      <w:r w:rsidR="00283592" w:rsidRPr="00761348">
        <w:rPr>
          <w:sz w:val="26"/>
          <w:szCs w:val="26"/>
        </w:rPr>
        <w:t xml:space="preserve"> на л</w:t>
      </w:r>
      <w:r w:rsidRPr="00761348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яде случаев задания опираются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761348" w:rsidRDefault="00404775" w:rsidP="00AC7DE1">
      <w:pPr>
        <w:pStyle w:val="2"/>
      </w:pPr>
      <w:bookmarkStart w:id="72" w:name="_Toc438943112"/>
      <w:r w:rsidRPr="00761348">
        <w:t>Система оценивания ответов обучающихся</w:t>
      </w:r>
      <w:bookmarkEnd w:id="72"/>
    </w:p>
    <w:p w:rsidR="00404775" w:rsidRPr="00761348" w:rsidRDefault="00404775" w:rsidP="00AC7DE1">
      <w:pPr>
        <w:ind w:left="42" w:firstLine="6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оценке устного ответа</w:t>
      </w:r>
      <w:r w:rsidR="00283592" w:rsidRPr="00761348">
        <w:rPr>
          <w:sz w:val="26"/>
          <w:szCs w:val="26"/>
        </w:rPr>
        <w:t xml:space="preserve"> по л</w:t>
      </w:r>
      <w:r w:rsidRPr="00761348">
        <w:rPr>
          <w:sz w:val="26"/>
          <w:szCs w:val="26"/>
        </w:rPr>
        <w:t>итературе учитывается глубина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чность знаний, полученных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 xml:space="preserve">амках литературного образования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>ледующим позициям:</w:t>
      </w:r>
    </w:p>
    <w:p w:rsidR="00404775" w:rsidRPr="00761348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761348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, цитирование наизусть, точность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ередаче фактического материала;</w:t>
      </w:r>
    </w:p>
    <w:p w:rsidR="00404775" w:rsidRPr="00761348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боснованность выводов;</w:t>
      </w:r>
    </w:p>
    <w:p w:rsidR="00404775" w:rsidRPr="00761348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использование необходимых для ответа терминов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нятий;</w:t>
      </w:r>
    </w:p>
    <w:p w:rsidR="00404775" w:rsidRPr="00761348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композиционная стройность ответа;</w:t>
      </w:r>
    </w:p>
    <w:p w:rsidR="00404775" w:rsidRPr="00761348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ясность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очность изложения мысли, речевая грамотность.</w:t>
      </w:r>
    </w:p>
    <w:p w:rsidR="00404775" w:rsidRPr="00761348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761348" w:rsidRDefault="00404775" w:rsidP="00AC7DE1">
      <w:pPr>
        <w:ind w:left="42" w:firstLine="6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761348">
        <w:rPr>
          <w:sz w:val="26"/>
          <w:szCs w:val="26"/>
        </w:rPr>
        <w:t xml:space="preserve"> из о</w:t>
      </w:r>
      <w:r w:rsidRPr="00761348">
        <w:rPr>
          <w:sz w:val="26"/>
          <w:szCs w:val="26"/>
        </w:rPr>
        <w:t>ценок</w:t>
      </w:r>
      <w:r w:rsidR="00283592" w:rsidRPr="00761348">
        <w:rPr>
          <w:sz w:val="26"/>
          <w:szCs w:val="26"/>
        </w:rPr>
        <w:t xml:space="preserve"> за о</w:t>
      </w:r>
      <w:r w:rsidRPr="00761348">
        <w:rPr>
          <w:sz w:val="26"/>
          <w:szCs w:val="26"/>
        </w:rPr>
        <w:t>твет</w:t>
      </w:r>
      <w:r w:rsidR="00283592" w:rsidRPr="00761348">
        <w:rPr>
          <w:sz w:val="26"/>
          <w:szCs w:val="26"/>
        </w:rPr>
        <w:t xml:space="preserve"> на к</w:t>
      </w:r>
      <w:r w:rsidRPr="00761348">
        <w:rPr>
          <w:sz w:val="26"/>
          <w:szCs w:val="26"/>
        </w:rPr>
        <w:t>аждый вопрос билета</w:t>
      </w:r>
      <w:r w:rsidR="00283592" w:rsidRPr="00761348">
        <w:rPr>
          <w:sz w:val="26"/>
          <w:szCs w:val="26"/>
        </w:rPr>
        <w:t xml:space="preserve"> и я</w:t>
      </w:r>
      <w:r w:rsidRPr="00761348">
        <w:rPr>
          <w:sz w:val="26"/>
          <w:szCs w:val="26"/>
        </w:rPr>
        <w:t>вляется</w:t>
      </w:r>
      <w:r w:rsidR="00283592" w:rsidRPr="00761348">
        <w:rPr>
          <w:sz w:val="26"/>
          <w:szCs w:val="26"/>
        </w:rPr>
        <w:t xml:space="preserve"> их с</w:t>
      </w:r>
      <w:r w:rsidRPr="00761348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761348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Критерии оценивания ответа</w:t>
      </w:r>
      <w:r w:rsidR="00283592" w:rsidRPr="00761348">
        <w:rPr>
          <w:b/>
          <w:sz w:val="26"/>
          <w:szCs w:val="26"/>
        </w:rPr>
        <w:t xml:space="preserve"> на п</w:t>
      </w:r>
      <w:r w:rsidRPr="00761348">
        <w:rPr>
          <w:b/>
          <w:sz w:val="26"/>
          <w:szCs w:val="26"/>
        </w:rPr>
        <w:t>ервый</w:t>
      </w:r>
      <w:r w:rsidR="00283592" w:rsidRPr="00761348">
        <w:rPr>
          <w:b/>
          <w:sz w:val="26"/>
          <w:szCs w:val="26"/>
        </w:rPr>
        <w:t xml:space="preserve"> и в</w:t>
      </w:r>
      <w:r w:rsidRPr="00761348">
        <w:rPr>
          <w:b/>
          <w:sz w:val="26"/>
          <w:szCs w:val="26"/>
        </w:rPr>
        <w:t>торой вопрос экзаменационного билета</w:t>
      </w:r>
      <w:r w:rsidR="00283592" w:rsidRPr="00761348">
        <w:rPr>
          <w:b/>
          <w:sz w:val="26"/>
          <w:szCs w:val="26"/>
        </w:rPr>
        <w:t xml:space="preserve"> по л</w:t>
      </w:r>
      <w:r w:rsidRPr="00761348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404775" w:rsidRPr="00761348" w:rsidTr="00590686">
        <w:tc>
          <w:tcPr>
            <w:tcW w:w="1483" w:type="dxa"/>
          </w:tcPr>
          <w:p w:rsidR="00404775" w:rsidRPr="00761348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761348" w:rsidTr="00590686">
        <w:tc>
          <w:tcPr>
            <w:tcW w:w="1483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понимает суть задания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порой</w:t>
            </w:r>
            <w:r w:rsidR="00283592" w:rsidRPr="00761348">
              <w:rPr>
                <w:sz w:val="26"/>
                <w:szCs w:val="26"/>
              </w:rPr>
              <w:t xml:space="preserve"> на т</w:t>
            </w:r>
            <w:r w:rsidRPr="00761348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761348">
              <w:rPr>
                <w:sz w:val="26"/>
                <w:szCs w:val="26"/>
              </w:rPr>
              <w:t xml:space="preserve"> и п</w:t>
            </w:r>
            <w:r w:rsidRPr="00761348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не д</w:t>
            </w:r>
            <w:r w:rsidRPr="00761348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761348" w:rsidTr="00590686">
        <w:tc>
          <w:tcPr>
            <w:tcW w:w="1483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понимает суть задания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в ц</w:t>
            </w:r>
            <w:r w:rsidRPr="00761348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порой</w:t>
            </w:r>
            <w:r w:rsidR="00283592" w:rsidRPr="00761348">
              <w:rPr>
                <w:sz w:val="26"/>
                <w:szCs w:val="26"/>
              </w:rPr>
              <w:t xml:space="preserve"> на т</w:t>
            </w:r>
            <w:r w:rsidRPr="00761348">
              <w:rPr>
                <w:sz w:val="26"/>
                <w:szCs w:val="26"/>
              </w:rPr>
              <w:t>екст произведения,</w:t>
            </w:r>
            <w:r w:rsidR="00283592" w:rsidRPr="00761348">
              <w:rPr>
                <w:sz w:val="26"/>
                <w:szCs w:val="26"/>
              </w:rPr>
              <w:t xml:space="preserve"> но д</w:t>
            </w:r>
            <w:r w:rsidRPr="00761348">
              <w:rPr>
                <w:sz w:val="26"/>
                <w:szCs w:val="26"/>
              </w:rPr>
              <w:t>опускает отдельные смысловые</w:t>
            </w:r>
            <w:r w:rsidR="00283592" w:rsidRPr="00761348">
              <w:rPr>
                <w:sz w:val="26"/>
                <w:szCs w:val="26"/>
              </w:rPr>
              <w:t xml:space="preserve"> и р</w:t>
            </w:r>
            <w:r w:rsidRPr="00761348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761348" w:rsidTr="00590686">
        <w:tc>
          <w:tcPr>
            <w:tcW w:w="1483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761348">
              <w:rPr>
                <w:sz w:val="26"/>
                <w:szCs w:val="26"/>
              </w:rPr>
              <w:t xml:space="preserve"> не п</w:t>
            </w:r>
            <w:r w:rsidRPr="00761348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761348">
              <w:rPr>
                <w:sz w:val="26"/>
                <w:szCs w:val="26"/>
              </w:rPr>
              <w:t xml:space="preserve"> и ф</w:t>
            </w:r>
            <w:r w:rsidRPr="00761348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761348" w:rsidTr="00590686">
        <w:tc>
          <w:tcPr>
            <w:tcW w:w="1483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761348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761348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кзаменуемый</w:t>
            </w:r>
            <w:r w:rsidR="00283592" w:rsidRPr="00761348">
              <w:rPr>
                <w:sz w:val="26"/>
                <w:szCs w:val="26"/>
              </w:rPr>
              <w:t xml:space="preserve"> не п</w:t>
            </w:r>
            <w:r w:rsidRPr="00761348">
              <w:rPr>
                <w:sz w:val="26"/>
                <w:szCs w:val="26"/>
              </w:rPr>
              <w:t>онимает сути задания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не о</w:t>
            </w:r>
            <w:r w:rsidRPr="00761348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761348">
              <w:rPr>
                <w:sz w:val="26"/>
                <w:szCs w:val="26"/>
              </w:rPr>
              <w:t xml:space="preserve"> и т</w:t>
            </w:r>
            <w:r w:rsidRPr="00761348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761348" w:rsidRDefault="00404775" w:rsidP="00AC7DE1">
      <w:pPr>
        <w:pStyle w:val="2"/>
      </w:pPr>
      <w:bookmarkStart w:id="73" w:name="_Toc438943113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73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обучающимся предоставляетс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 xml:space="preserve">енее 60 минут. </w:t>
      </w:r>
    </w:p>
    <w:p w:rsidR="00404775" w:rsidRPr="00761348" w:rsidRDefault="00404775" w:rsidP="00AC7DE1">
      <w:pPr>
        <w:pStyle w:val="2"/>
      </w:pPr>
      <w:bookmarkStart w:id="74" w:name="_Toc438943114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74"/>
      <w:r w:rsidRPr="00761348">
        <w:t xml:space="preserve"> </w:t>
      </w:r>
    </w:p>
    <w:p w:rsidR="00404775" w:rsidRPr="00761348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761348">
        <w:rPr>
          <w:sz w:val="26"/>
          <w:szCs w:val="26"/>
        </w:rPr>
        <w:t>Не требуются.</w:t>
      </w:r>
    </w:p>
    <w:p w:rsidR="00404775" w:rsidRPr="00761348" w:rsidRDefault="00B03230" w:rsidP="00AC7DE1">
      <w:pPr>
        <w:pStyle w:val="2"/>
      </w:pPr>
      <w:bookmarkStart w:id="75" w:name="_Toc438943115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л</w:t>
      </w:r>
      <w:r w:rsidRPr="00761348">
        <w:t>итературе (устная форма)</w:t>
      </w:r>
      <w:bookmarkEnd w:id="75"/>
    </w:p>
    <w:p w:rsidR="00404775" w:rsidRPr="00761348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браз автора в «Слове</w:t>
      </w:r>
      <w:r w:rsidR="00283592" w:rsidRPr="00761348">
        <w:rPr>
          <w:sz w:val="26"/>
          <w:szCs w:val="26"/>
        </w:rPr>
        <w:t xml:space="preserve"> о п</w:t>
      </w:r>
      <w:r w:rsidRPr="00761348">
        <w:rPr>
          <w:sz w:val="26"/>
          <w:szCs w:val="26"/>
        </w:rPr>
        <w:t>олку Игореве»</w:t>
      </w:r>
      <w:r w:rsidR="00283592" w:rsidRPr="00761348">
        <w:rPr>
          <w:sz w:val="26"/>
          <w:szCs w:val="26"/>
        </w:rPr>
        <w:t xml:space="preserve"> и е</w:t>
      </w:r>
      <w:r w:rsidRPr="00761348">
        <w:rPr>
          <w:sz w:val="26"/>
          <w:szCs w:val="26"/>
        </w:rPr>
        <w:t>го оценка изображённых событий.</w:t>
      </w:r>
    </w:p>
    <w:p w:rsidR="00404775" w:rsidRPr="00761348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бличение ложных ценностей</w:t>
      </w:r>
      <w:r w:rsidR="00283592" w:rsidRPr="00761348">
        <w:rPr>
          <w:sz w:val="26"/>
          <w:szCs w:val="26"/>
        </w:rPr>
        <w:t xml:space="preserve"> в к</w:t>
      </w:r>
      <w:r w:rsidRPr="00761348">
        <w:rPr>
          <w:sz w:val="26"/>
          <w:szCs w:val="26"/>
        </w:rPr>
        <w:t xml:space="preserve">омедии Н.В. Гоголя «Ревизор». </w:t>
      </w:r>
    </w:p>
    <w:p w:rsidR="00404775" w:rsidRPr="00761348" w:rsidRDefault="00404775" w:rsidP="00AC7DE1"/>
    <w:p w:rsidR="00404775" w:rsidRPr="00761348" w:rsidRDefault="00B03230" w:rsidP="00AC7DE1">
      <w:pPr>
        <w:pStyle w:val="1"/>
      </w:pPr>
      <w:r w:rsidRPr="00761348">
        <w:br w:type="page"/>
      </w:r>
      <w:bookmarkStart w:id="76" w:name="_Toc438943116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о</w:t>
      </w:r>
      <w:r w:rsidRPr="00761348">
        <w:t>бществознанию (устная форма)</w:t>
      </w:r>
      <w:bookmarkEnd w:id="76"/>
    </w:p>
    <w:p w:rsidR="00404775" w:rsidRPr="00761348" w:rsidRDefault="00404775" w:rsidP="00AC7DE1">
      <w:pPr>
        <w:pStyle w:val="2"/>
      </w:pPr>
      <w:bookmarkStart w:id="77" w:name="_Toc438943117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77"/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бществознанию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 состоит из 15 билетов, каждый</w:t>
      </w:r>
      <w:r w:rsidR="00283592" w:rsidRPr="00761348">
        <w:rPr>
          <w:sz w:val="26"/>
          <w:szCs w:val="26"/>
        </w:rPr>
        <w:t xml:space="preserve"> из к</w:t>
      </w:r>
      <w:r w:rsidRPr="00761348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едущие идеи интегративного обществоведческого курса</w:t>
      </w:r>
      <w:r w:rsidR="00283592" w:rsidRPr="00761348">
        <w:rPr>
          <w:sz w:val="26"/>
          <w:szCs w:val="26"/>
        </w:rPr>
        <w:t xml:space="preserve"> по с</w:t>
      </w:r>
      <w:r w:rsidRPr="00761348">
        <w:rPr>
          <w:sz w:val="26"/>
          <w:szCs w:val="26"/>
        </w:rPr>
        <w:t xml:space="preserve">ледующим разделам. </w:t>
      </w:r>
    </w:p>
    <w:p w:rsidR="00404775" w:rsidRPr="00761348" w:rsidRDefault="00404775" w:rsidP="00AC7DE1">
      <w:pPr>
        <w:ind w:firstLine="567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Человек</w:t>
      </w:r>
      <w:r w:rsidR="00283592" w:rsidRPr="00761348">
        <w:rPr>
          <w:i/>
          <w:sz w:val="26"/>
          <w:szCs w:val="26"/>
        </w:rPr>
        <w:t xml:space="preserve"> и о</w:t>
      </w:r>
      <w:r w:rsidRPr="00761348">
        <w:rPr>
          <w:i/>
          <w:sz w:val="26"/>
          <w:szCs w:val="26"/>
        </w:rPr>
        <w:t>бщество (</w:t>
      </w:r>
      <w:r w:rsidRPr="00761348">
        <w:rPr>
          <w:sz w:val="26"/>
          <w:szCs w:val="26"/>
        </w:rPr>
        <w:t>биологическое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оциальное</w:t>
      </w:r>
      <w:r w:rsidR="00283592" w:rsidRPr="00761348">
        <w:rPr>
          <w:sz w:val="26"/>
          <w:szCs w:val="26"/>
        </w:rPr>
        <w:t xml:space="preserve"> в ч</w:t>
      </w:r>
      <w:r w:rsidRPr="00761348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ее о</w:t>
      </w:r>
      <w:r w:rsidRPr="00761348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761348">
        <w:rPr>
          <w:sz w:val="26"/>
          <w:szCs w:val="26"/>
        </w:rPr>
        <w:t xml:space="preserve"> их к</w:t>
      </w:r>
      <w:r w:rsidRPr="00761348">
        <w:rPr>
          <w:sz w:val="26"/>
          <w:szCs w:val="26"/>
        </w:rPr>
        <w:t>онструктивное разрешение).</w:t>
      </w:r>
    </w:p>
    <w:p w:rsidR="00404775" w:rsidRPr="00761348" w:rsidRDefault="00404775" w:rsidP="00AC7DE1">
      <w:pPr>
        <w:ind w:firstLine="567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Сфера духовной культуры (</w:t>
      </w:r>
      <w:r w:rsidRPr="00761348">
        <w:rPr>
          <w:sz w:val="26"/>
          <w:szCs w:val="26"/>
        </w:rPr>
        <w:t>сфера духовной культуры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ее о</w:t>
      </w:r>
      <w:r w:rsidRPr="00761348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761348">
        <w:rPr>
          <w:sz w:val="26"/>
          <w:szCs w:val="26"/>
        </w:rPr>
        <w:t xml:space="preserve"> в ж</w:t>
      </w:r>
      <w:r w:rsidRPr="00761348">
        <w:rPr>
          <w:sz w:val="26"/>
          <w:szCs w:val="26"/>
        </w:rPr>
        <w:t>изни современного общества).</w:t>
      </w:r>
    </w:p>
    <w:p w:rsidR="00404775" w:rsidRPr="00761348" w:rsidRDefault="00404775" w:rsidP="00AC7DE1">
      <w:pPr>
        <w:ind w:firstLine="567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Экономика (</w:t>
      </w:r>
      <w:r w:rsidRPr="00761348">
        <w:rPr>
          <w:sz w:val="26"/>
          <w:szCs w:val="26"/>
        </w:rPr>
        <w:t>экономика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ее р</w:t>
      </w:r>
      <w:r w:rsidRPr="00761348">
        <w:rPr>
          <w:sz w:val="26"/>
          <w:szCs w:val="26"/>
        </w:rPr>
        <w:t>оль</w:t>
      </w:r>
      <w:r w:rsidR="00283592" w:rsidRPr="00761348">
        <w:rPr>
          <w:sz w:val="26"/>
          <w:szCs w:val="26"/>
        </w:rPr>
        <w:t xml:space="preserve"> в ж</w:t>
      </w:r>
      <w:r w:rsidRPr="00761348">
        <w:rPr>
          <w:sz w:val="26"/>
          <w:szCs w:val="26"/>
        </w:rPr>
        <w:t>изни обществ, экономические системы, деньги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ф</w:t>
      </w:r>
      <w:r w:rsidRPr="00761348">
        <w:rPr>
          <w:sz w:val="26"/>
          <w:szCs w:val="26"/>
        </w:rPr>
        <w:t>ункции, экономические цели</w:t>
      </w:r>
      <w:r w:rsidR="00283592" w:rsidRPr="00761348">
        <w:rPr>
          <w:sz w:val="26"/>
          <w:szCs w:val="26"/>
        </w:rPr>
        <w:t xml:space="preserve"> и ф</w:t>
      </w:r>
      <w:r w:rsidRPr="00761348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761348">
        <w:rPr>
          <w:sz w:val="26"/>
          <w:szCs w:val="26"/>
        </w:rPr>
        <w:t xml:space="preserve"> и е</w:t>
      </w:r>
      <w:r w:rsidRPr="00761348">
        <w:rPr>
          <w:sz w:val="26"/>
          <w:szCs w:val="26"/>
        </w:rPr>
        <w:t>го роль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ыночной экономике).</w:t>
      </w:r>
    </w:p>
    <w:p w:rsidR="00404775" w:rsidRPr="00761348" w:rsidRDefault="00404775" w:rsidP="00AC7DE1">
      <w:pPr>
        <w:ind w:firstLine="567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Социальная сфера</w:t>
      </w:r>
      <w:r w:rsidRPr="00761348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собенности); социальные нормы,</w:t>
      </w:r>
      <w:r w:rsidR="00283592" w:rsidRPr="00761348">
        <w:rPr>
          <w:sz w:val="26"/>
          <w:szCs w:val="26"/>
        </w:rPr>
        <w:t xml:space="preserve"> их в</w:t>
      </w:r>
      <w:r w:rsidRPr="00761348">
        <w:rPr>
          <w:sz w:val="26"/>
          <w:szCs w:val="26"/>
        </w:rPr>
        <w:t>иды).</w:t>
      </w:r>
    </w:p>
    <w:p w:rsidR="00404775" w:rsidRPr="00761348" w:rsidRDefault="00404775" w:rsidP="00AC7DE1">
      <w:pPr>
        <w:ind w:firstLine="567"/>
        <w:jc w:val="both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Сфера политики</w:t>
      </w:r>
      <w:r w:rsidR="00283592" w:rsidRPr="00761348">
        <w:rPr>
          <w:i/>
          <w:sz w:val="26"/>
          <w:szCs w:val="26"/>
        </w:rPr>
        <w:t xml:space="preserve"> и с</w:t>
      </w:r>
      <w:r w:rsidRPr="00761348">
        <w:rPr>
          <w:i/>
          <w:sz w:val="26"/>
          <w:szCs w:val="26"/>
        </w:rPr>
        <w:t>оциального управления</w:t>
      </w:r>
      <w:r w:rsidRPr="00761348">
        <w:rPr>
          <w:sz w:val="26"/>
          <w:szCs w:val="26"/>
        </w:rPr>
        <w:t xml:space="preserve"> (политика, политическая власть; поняти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изнаки государства; участие граждан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олитической жизни).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 xml:space="preserve">Право </w:t>
      </w:r>
      <w:r w:rsidRPr="00761348">
        <w:rPr>
          <w:sz w:val="26"/>
          <w:szCs w:val="26"/>
        </w:rPr>
        <w:t>(признаки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иды правонарушений, понятие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з</w:t>
      </w:r>
      <w:r w:rsidRPr="00761348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отдельный раздел выделены</w:t>
      </w:r>
      <w:r w:rsidR="00283592" w:rsidRPr="00761348">
        <w:rPr>
          <w:sz w:val="26"/>
          <w:szCs w:val="26"/>
        </w:rPr>
        <w:t xml:space="preserve"> по </w:t>
      </w:r>
      <w:r w:rsidR="00283592" w:rsidRPr="00761348">
        <w:rPr>
          <w:i/>
          <w:sz w:val="26"/>
          <w:szCs w:val="26"/>
        </w:rPr>
        <w:t>К</w:t>
      </w:r>
      <w:r w:rsidRPr="00761348">
        <w:rPr>
          <w:i/>
          <w:sz w:val="26"/>
          <w:szCs w:val="26"/>
        </w:rPr>
        <w:t>онституции РФ</w:t>
      </w:r>
      <w:r w:rsidRPr="00761348">
        <w:rPr>
          <w:sz w:val="26"/>
          <w:szCs w:val="26"/>
        </w:rPr>
        <w:t xml:space="preserve"> (позиции 6.5, 6.6, 6.7, 6.9 кодификатора): права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вободы человека</w:t>
      </w:r>
      <w:r w:rsidR="00283592" w:rsidRPr="00761348">
        <w:rPr>
          <w:sz w:val="26"/>
          <w:szCs w:val="26"/>
        </w:rPr>
        <w:t xml:space="preserve"> и г</w:t>
      </w:r>
      <w:r w:rsidRPr="00761348">
        <w:rPr>
          <w:sz w:val="26"/>
          <w:szCs w:val="26"/>
        </w:rPr>
        <w:t>ражданина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оссийской Федерации,</w:t>
      </w:r>
      <w:r w:rsidR="00283592" w:rsidRPr="00761348">
        <w:rPr>
          <w:sz w:val="26"/>
          <w:szCs w:val="26"/>
        </w:rPr>
        <w:t xml:space="preserve"> их г</w:t>
      </w:r>
      <w:r w:rsidRPr="00761348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761348">
        <w:rPr>
          <w:sz w:val="26"/>
          <w:szCs w:val="26"/>
        </w:rPr>
        <w:t xml:space="preserve"> РФ</w:t>
      </w:r>
      <w:r w:rsidR="008C06AC" w:rsidRPr="00761348">
        <w:rPr>
          <w:sz w:val="26"/>
          <w:szCs w:val="26"/>
        </w:rPr>
        <w:t> и е</w:t>
      </w:r>
      <w:r w:rsidRPr="00761348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лномочия; Правительство</w:t>
      </w:r>
      <w:r w:rsidR="00283592" w:rsidRPr="00761348">
        <w:rPr>
          <w:sz w:val="26"/>
          <w:szCs w:val="26"/>
        </w:rPr>
        <w:t xml:space="preserve"> РФ</w:t>
      </w:r>
      <w:r w:rsidR="008C06AC" w:rsidRPr="00761348">
        <w:rPr>
          <w:sz w:val="26"/>
          <w:szCs w:val="26"/>
        </w:rPr>
        <w:t> и е</w:t>
      </w:r>
      <w:r w:rsidRPr="00761348">
        <w:rPr>
          <w:sz w:val="26"/>
          <w:szCs w:val="26"/>
        </w:rPr>
        <w:t>го конституционные полномочия.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т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 xml:space="preserve">сновным содержательным разделам. </w:t>
      </w:r>
    </w:p>
    <w:p w:rsidR="00404775" w:rsidRPr="00761348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 xml:space="preserve">Таблица. </w:t>
      </w:r>
      <w:r w:rsidRPr="00761348">
        <w:rPr>
          <w:i/>
          <w:sz w:val="26"/>
          <w:szCs w:val="26"/>
        </w:rPr>
        <w:t>Распределение вопросов билетов</w:t>
      </w:r>
      <w:r w:rsidR="00283592" w:rsidRPr="00761348">
        <w:rPr>
          <w:i/>
          <w:sz w:val="26"/>
          <w:szCs w:val="26"/>
        </w:rPr>
        <w:t xml:space="preserve"> по о</w:t>
      </w:r>
      <w:r w:rsidRPr="00761348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761348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404775" w:rsidRPr="00761348" w:rsidTr="00590686">
        <w:trPr>
          <w:cantSplit/>
          <w:trHeight w:val="567"/>
        </w:trPr>
        <w:tc>
          <w:tcPr>
            <w:tcW w:w="5495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761348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Человек</w:t>
            </w:r>
            <w:r w:rsidR="00283592" w:rsidRPr="00761348">
              <w:rPr>
                <w:sz w:val="26"/>
                <w:szCs w:val="26"/>
              </w:rPr>
              <w:t xml:space="preserve"> и о</w:t>
            </w:r>
            <w:r w:rsidRPr="00761348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6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фера политики</w:t>
            </w:r>
            <w:r w:rsidR="00283592" w:rsidRPr="00761348">
              <w:rPr>
                <w:sz w:val="26"/>
                <w:szCs w:val="26"/>
              </w:rPr>
              <w:t xml:space="preserve"> и с</w:t>
            </w:r>
            <w:r w:rsidRPr="00761348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761348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5</w:t>
            </w:r>
          </w:p>
        </w:tc>
      </w:tr>
      <w:tr w:rsidR="00404775" w:rsidRPr="00761348" w:rsidTr="00590686">
        <w:trPr>
          <w:cantSplit/>
        </w:trPr>
        <w:tc>
          <w:tcPr>
            <w:tcW w:w="5495" w:type="dxa"/>
          </w:tcPr>
          <w:p w:rsidR="00404775" w:rsidRPr="00761348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761348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кзамен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едлагаемой традиционной форме проводится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 xml:space="preserve">ыбору обучающегося. 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lastRenderedPageBreak/>
        <w:t>Экзаменационные материалы</w:t>
      </w:r>
      <w:r w:rsidR="00283592" w:rsidRPr="00761348">
        <w:rPr>
          <w:sz w:val="26"/>
          <w:szCs w:val="26"/>
        </w:rPr>
        <w:t xml:space="preserve"> не з</w:t>
      </w:r>
      <w:r w:rsidRPr="00761348">
        <w:rPr>
          <w:sz w:val="26"/>
          <w:szCs w:val="26"/>
        </w:rPr>
        <w:t>ависят</w:t>
      </w:r>
      <w:r w:rsidR="00283592" w:rsidRPr="00761348">
        <w:rPr>
          <w:sz w:val="26"/>
          <w:szCs w:val="26"/>
        </w:rPr>
        <w:t xml:space="preserve"> от к</w:t>
      </w:r>
      <w:r w:rsidRPr="00761348">
        <w:rPr>
          <w:sz w:val="26"/>
          <w:szCs w:val="26"/>
        </w:rPr>
        <w:t>онкретного учебника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редмету, поэтому обучающийся может готовиться</w:t>
      </w:r>
      <w:r w:rsidR="00283592" w:rsidRPr="00761348">
        <w:rPr>
          <w:sz w:val="26"/>
          <w:szCs w:val="26"/>
        </w:rPr>
        <w:t xml:space="preserve"> по л</w:t>
      </w:r>
      <w:r w:rsidRPr="00761348">
        <w:rPr>
          <w:sz w:val="26"/>
          <w:szCs w:val="26"/>
        </w:rPr>
        <w:t>юбому учебнику, представленному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761348">
        <w:rPr>
          <w:sz w:val="26"/>
          <w:szCs w:val="26"/>
        </w:rPr>
        <w:t xml:space="preserve"> и н</w:t>
      </w:r>
      <w:r w:rsidRPr="00761348">
        <w:rPr>
          <w:sz w:val="26"/>
          <w:szCs w:val="26"/>
        </w:rPr>
        <w:t>ауки</w:t>
      </w:r>
      <w:r w:rsidR="00283592" w:rsidRPr="00761348">
        <w:rPr>
          <w:sz w:val="26"/>
          <w:szCs w:val="26"/>
        </w:rPr>
        <w:t xml:space="preserve"> РФ</w:t>
      </w:r>
      <w:r w:rsidR="008C06AC" w:rsidRPr="00761348">
        <w:rPr>
          <w:sz w:val="26"/>
          <w:szCs w:val="26"/>
        </w:rPr>
        <w:t> к и</w:t>
      </w:r>
      <w:r w:rsidRPr="00761348">
        <w:rPr>
          <w:sz w:val="26"/>
          <w:szCs w:val="26"/>
        </w:rPr>
        <w:t>спользованию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ом процессе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761348" w:rsidRDefault="00404775" w:rsidP="00AC7DE1">
      <w:pPr>
        <w:ind w:firstLine="567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761348">
        <w:rPr>
          <w:sz w:val="26"/>
          <w:szCs w:val="26"/>
        </w:rPr>
        <w:t xml:space="preserve"> к р</w:t>
      </w:r>
      <w:r w:rsidRPr="00761348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761348" w:rsidRDefault="00404775" w:rsidP="00AC7DE1">
      <w:pPr>
        <w:pStyle w:val="2"/>
      </w:pPr>
      <w:bookmarkStart w:id="78" w:name="_Toc438943118"/>
      <w:r w:rsidRPr="00761348">
        <w:t>Система оценивания ответов обучающихся</w:t>
      </w:r>
      <w:bookmarkEnd w:id="78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тся полный ответ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ва вопроса билета оценивать максимально в 10 баллов.</w:t>
      </w:r>
      <w:r w:rsidR="00283592" w:rsidRPr="00761348">
        <w:rPr>
          <w:sz w:val="26"/>
          <w:szCs w:val="26"/>
        </w:rPr>
        <w:t xml:space="preserve"> За о</w:t>
      </w:r>
      <w:r w:rsidRPr="00761348">
        <w:rPr>
          <w:sz w:val="26"/>
          <w:szCs w:val="26"/>
        </w:rPr>
        <w:t>твет</w:t>
      </w:r>
      <w:r w:rsidR="00283592" w:rsidRPr="00761348">
        <w:rPr>
          <w:sz w:val="26"/>
          <w:szCs w:val="26"/>
        </w:rPr>
        <w:t xml:space="preserve"> на к</w:t>
      </w:r>
      <w:r w:rsidRPr="00761348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761348">
        <w:rPr>
          <w:sz w:val="26"/>
          <w:szCs w:val="26"/>
        </w:rPr>
        <w:t xml:space="preserve"> их с</w:t>
      </w:r>
      <w:r w:rsidRPr="00761348">
        <w:rPr>
          <w:sz w:val="26"/>
          <w:szCs w:val="26"/>
        </w:rPr>
        <w:t>ущественных признаков; понимание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761348">
        <w:rPr>
          <w:b/>
          <w:i/>
          <w:sz w:val="26"/>
          <w:szCs w:val="26"/>
        </w:rPr>
        <w:t xml:space="preserve"> </w:t>
      </w:r>
      <w:r w:rsidRPr="00761348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зличных сферах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Рекомендации</w:t>
      </w:r>
      <w:r w:rsidR="00283592" w:rsidRPr="00761348">
        <w:rPr>
          <w:b/>
          <w:sz w:val="26"/>
          <w:szCs w:val="26"/>
        </w:rPr>
        <w:t xml:space="preserve"> по в</w:t>
      </w:r>
      <w:r w:rsidRPr="00761348">
        <w:rPr>
          <w:b/>
          <w:sz w:val="26"/>
          <w:szCs w:val="26"/>
        </w:rPr>
        <w:t>ыставлению отметки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sz w:val="26"/>
          <w:szCs w:val="26"/>
        </w:rPr>
        <w:t>«5»</w:t>
      </w:r>
      <w:r w:rsidRPr="00761348">
        <w:rPr>
          <w:sz w:val="26"/>
          <w:szCs w:val="26"/>
        </w:rPr>
        <w:t xml:space="preserve"> (отлично): обучающийся полно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авильно изложил ответы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ва вопроса билета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метка «</w:t>
      </w:r>
      <w:r w:rsidRPr="00761348">
        <w:rPr>
          <w:b/>
          <w:sz w:val="26"/>
          <w:szCs w:val="26"/>
        </w:rPr>
        <w:t>4</w:t>
      </w:r>
      <w:r w:rsidRPr="00761348">
        <w:rPr>
          <w:sz w:val="26"/>
          <w:szCs w:val="26"/>
        </w:rPr>
        <w:t>» (хорошо): обучающийся</w:t>
      </w:r>
      <w:r w:rsidR="00283592" w:rsidRPr="00761348">
        <w:rPr>
          <w:sz w:val="26"/>
          <w:szCs w:val="26"/>
        </w:rPr>
        <w:t xml:space="preserve"> в ц</w:t>
      </w:r>
      <w:r w:rsidRPr="00761348">
        <w:rPr>
          <w:sz w:val="26"/>
          <w:szCs w:val="26"/>
        </w:rPr>
        <w:t>елом правильно изложил ответы</w:t>
      </w:r>
      <w:r w:rsidR="00283592" w:rsidRPr="00761348">
        <w:rPr>
          <w:sz w:val="26"/>
          <w:szCs w:val="26"/>
        </w:rPr>
        <w:t xml:space="preserve"> на д</w:t>
      </w:r>
      <w:r w:rsidRPr="00761348">
        <w:rPr>
          <w:sz w:val="26"/>
          <w:szCs w:val="26"/>
        </w:rPr>
        <w:t>ва вопроса,</w:t>
      </w:r>
      <w:r w:rsidR="00283592" w:rsidRPr="00761348">
        <w:rPr>
          <w:sz w:val="26"/>
          <w:szCs w:val="26"/>
        </w:rPr>
        <w:t xml:space="preserve"> но п</w:t>
      </w:r>
      <w:r w:rsidRPr="00761348">
        <w:rPr>
          <w:sz w:val="26"/>
          <w:szCs w:val="26"/>
        </w:rPr>
        <w:t>ри ответе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дин или оба вопроса допустил неточности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метка «</w:t>
      </w:r>
      <w:r w:rsidRPr="00761348">
        <w:rPr>
          <w:b/>
          <w:sz w:val="26"/>
          <w:szCs w:val="26"/>
        </w:rPr>
        <w:t>3</w:t>
      </w:r>
      <w:r w:rsidRPr="00761348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дин или оба вопроса,</w:t>
      </w:r>
      <w:r w:rsidR="00283592" w:rsidRPr="00761348">
        <w:rPr>
          <w:sz w:val="26"/>
          <w:szCs w:val="26"/>
        </w:rPr>
        <w:t xml:space="preserve"> но о</w:t>
      </w:r>
      <w:r w:rsidRPr="00761348">
        <w:rPr>
          <w:sz w:val="26"/>
          <w:szCs w:val="26"/>
        </w:rPr>
        <w:t>твет</w:t>
      </w:r>
      <w:r w:rsidR="00283592" w:rsidRPr="00761348">
        <w:rPr>
          <w:sz w:val="26"/>
          <w:szCs w:val="26"/>
        </w:rPr>
        <w:t xml:space="preserve"> в ц</w:t>
      </w:r>
      <w:r w:rsidRPr="00761348">
        <w:rPr>
          <w:sz w:val="26"/>
          <w:szCs w:val="26"/>
        </w:rPr>
        <w:t>елом свидетельствует</w:t>
      </w:r>
      <w:r w:rsidR="00283592" w:rsidRPr="00761348">
        <w:rPr>
          <w:sz w:val="26"/>
          <w:szCs w:val="26"/>
        </w:rPr>
        <w:t xml:space="preserve"> о п</w:t>
      </w:r>
      <w:r w:rsidRPr="00761348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761348">
        <w:rPr>
          <w:sz w:val="26"/>
          <w:szCs w:val="26"/>
        </w:rPr>
        <w:t xml:space="preserve"> к д</w:t>
      </w:r>
      <w:r w:rsidRPr="00761348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761348">
        <w:rPr>
          <w:sz w:val="26"/>
          <w:szCs w:val="26"/>
        </w:rPr>
        <w:t xml:space="preserve"> из в</w:t>
      </w:r>
      <w:r w:rsidRPr="00761348">
        <w:rPr>
          <w:sz w:val="26"/>
          <w:szCs w:val="26"/>
        </w:rPr>
        <w:t>опросов билета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метка «</w:t>
      </w:r>
      <w:r w:rsidRPr="00761348">
        <w:rPr>
          <w:b/>
          <w:sz w:val="26"/>
          <w:szCs w:val="26"/>
        </w:rPr>
        <w:t>2</w:t>
      </w:r>
      <w:r w:rsidRPr="00761348">
        <w:rPr>
          <w:sz w:val="26"/>
          <w:szCs w:val="26"/>
        </w:rPr>
        <w:t>» (неудовлетворительно): обучающийся</w:t>
      </w:r>
      <w:r w:rsidR="00283592" w:rsidRPr="00761348">
        <w:rPr>
          <w:sz w:val="26"/>
          <w:szCs w:val="26"/>
        </w:rPr>
        <w:t xml:space="preserve"> не р</w:t>
      </w:r>
      <w:r w:rsidRPr="00761348">
        <w:rPr>
          <w:sz w:val="26"/>
          <w:szCs w:val="26"/>
        </w:rPr>
        <w:t>аскрыл</w:t>
      </w:r>
      <w:r w:rsidR="00283592" w:rsidRPr="00761348">
        <w:rPr>
          <w:sz w:val="26"/>
          <w:szCs w:val="26"/>
        </w:rPr>
        <w:t xml:space="preserve"> ни о</w:t>
      </w:r>
      <w:r w:rsidRPr="00761348">
        <w:rPr>
          <w:sz w:val="26"/>
          <w:szCs w:val="26"/>
        </w:rPr>
        <w:t>дин</w:t>
      </w:r>
      <w:r w:rsidR="00283592" w:rsidRPr="00761348">
        <w:rPr>
          <w:sz w:val="26"/>
          <w:szCs w:val="26"/>
        </w:rPr>
        <w:t xml:space="preserve"> из в</w:t>
      </w:r>
      <w:r w:rsidRPr="00761348">
        <w:rPr>
          <w:sz w:val="26"/>
          <w:szCs w:val="26"/>
        </w:rPr>
        <w:t>опросов билета.</w:t>
      </w:r>
    </w:p>
    <w:p w:rsidR="00404775" w:rsidRPr="00761348" w:rsidRDefault="00404775" w:rsidP="00AC7DE1">
      <w:pPr>
        <w:pStyle w:val="2"/>
      </w:pPr>
      <w:bookmarkStart w:id="79" w:name="_Toc438943119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79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а подготовку выпускника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 xml:space="preserve">твету целесообразно отвести примерно </w:t>
      </w:r>
      <w:r w:rsidRPr="00761348">
        <w:rPr>
          <w:sz w:val="26"/>
          <w:szCs w:val="26"/>
        </w:rPr>
        <w:br/>
        <w:t>30–40 минут.</w:t>
      </w:r>
    </w:p>
    <w:p w:rsidR="00404775" w:rsidRPr="00761348" w:rsidRDefault="00404775" w:rsidP="00AC7DE1">
      <w:pPr>
        <w:pStyle w:val="2"/>
      </w:pPr>
      <w:bookmarkStart w:id="80" w:name="_Toc438943120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80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 требуются.</w:t>
      </w:r>
    </w:p>
    <w:p w:rsidR="00404775" w:rsidRPr="00761348" w:rsidRDefault="00B03230" w:rsidP="00AC7DE1">
      <w:pPr>
        <w:pStyle w:val="2"/>
      </w:pPr>
      <w:bookmarkStart w:id="81" w:name="_Toc438943121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о</w:t>
      </w:r>
      <w:r w:rsidRPr="00761348">
        <w:t>бществознанию (устная форма)</w:t>
      </w:r>
      <w:bookmarkEnd w:id="81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1. Социальная структура обществ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Признаки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иды правонарушений.</w:t>
      </w:r>
    </w:p>
    <w:p w:rsidR="00404775" w:rsidRPr="00761348" w:rsidRDefault="00B03230" w:rsidP="00AC7DE1">
      <w:pPr>
        <w:pStyle w:val="1"/>
      </w:pPr>
      <w:r w:rsidRPr="00761348">
        <w:br w:type="page"/>
      </w:r>
      <w:bookmarkStart w:id="82" w:name="_Toc438943122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ф</w:t>
      </w:r>
      <w:r w:rsidRPr="00761348">
        <w:t>изике (устная форма)</w:t>
      </w:r>
      <w:bookmarkEnd w:id="82"/>
    </w:p>
    <w:p w:rsidR="00404775" w:rsidRPr="00761348" w:rsidRDefault="00404775" w:rsidP="00AC7DE1">
      <w:pPr>
        <w:pStyle w:val="2"/>
      </w:pPr>
      <w:bookmarkStart w:id="83" w:name="_Toc438943123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83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состоит из 15 билетов, каждый</w:t>
      </w:r>
      <w:r w:rsidR="00283592" w:rsidRPr="00761348">
        <w:rPr>
          <w:sz w:val="26"/>
          <w:szCs w:val="26"/>
        </w:rPr>
        <w:t xml:space="preserve"> из к</w:t>
      </w:r>
      <w:r w:rsidRPr="00761348">
        <w:rPr>
          <w:sz w:val="26"/>
          <w:szCs w:val="26"/>
        </w:rPr>
        <w:t xml:space="preserve">оторых содержит два вопроса. </w:t>
      </w:r>
      <w:r w:rsidRPr="00761348">
        <w:rPr>
          <w:b/>
          <w:i/>
          <w:sz w:val="26"/>
          <w:szCs w:val="26"/>
        </w:rPr>
        <w:t>Первый (теоретический) вопрос билетов</w:t>
      </w:r>
      <w:r w:rsidRPr="00761348">
        <w:rPr>
          <w:b/>
          <w:sz w:val="26"/>
          <w:szCs w:val="26"/>
        </w:rPr>
        <w:t xml:space="preserve"> </w:t>
      </w:r>
      <w:r w:rsidRPr="00761348">
        <w:rPr>
          <w:sz w:val="26"/>
          <w:szCs w:val="26"/>
        </w:rPr>
        <w:t>включает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761348">
        <w:rPr>
          <w:sz w:val="26"/>
          <w:szCs w:val="26"/>
        </w:rPr>
        <w:t xml:space="preserve"> за и</w:t>
      </w:r>
      <w:r w:rsidRPr="00761348">
        <w:rPr>
          <w:sz w:val="26"/>
          <w:szCs w:val="26"/>
        </w:rPr>
        <w:t>сключением материала, выделенного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онимание смысла физических понятий, физических величин</w:t>
      </w:r>
      <w:r w:rsidR="00283592" w:rsidRPr="00761348">
        <w:rPr>
          <w:sz w:val="26"/>
          <w:szCs w:val="26"/>
        </w:rPr>
        <w:t xml:space="preserve"> и ф</w:t>
      </w:r>
      <w:r w:rsidRPr="00761348">
        <w:rPr>
          <w:sz w:val="26"/>
          <w:szCs w:val="26"/>
        </w:rPr>
        <w:t>изических законов,</w:t>
      </w:r>
      <w:r w:rsidR="00283592" w:rsidRPr="00761348">
        <w:rPr>
          <w:sz w:val="26"/>
          <w:szCs w:val="26"/>
        </w:rPr>
        <w:t xml:space="preserve"> а т</w:t>
      </w:r>
      <w:r w:rsidRPr="00761348">
        <w:rPr>
          <w:sz w:val="26"/>
          <w:szCs w:val="26"/>
        </w:rPr>
        <w:t>акже умение описывать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 xml:space="preserve">бъяснять физические явления. </w:t>
      </w:r>
      <w:r w:rsidRPr="00761348">
        <w:rPr>
          <w:b/>
          <w:i/>
          <w:sz w:val="26"/>
          <w:szCs w:val="26"/>
        </w:rPr>
        <w:t>Второй вопрос билетов</w:t>
      </w:r>
      <w:r w:rsidRPr="00761348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761348">
        <w:rPr>
          <w:sz w:val="26"/>
          <w:szCs w:val="26"/>
        </w:rPr>
        <w:t xml:space="preserve"> из с</w:t>
      </w:r>
      <w:r w:rsidRPr="00761348">
        <w:rPr>
          <w:sz w:val="26"/>
          <w:szCs w:val="26"/>
        </w:rPr>
        <w:t>ледующих разделов (тем) курса физики:</w:t>
      </w:r>
    </w:p>
    <w:p w:rsidR="00404775" w:rsidRPr="00761348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>Механические явления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>Тепловые явления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>Электромагнитные явления</w:t>
      </w:r>
      <w:r w:rsidRPr="00761348">
        <w:rPr>
          <w:sz w:val="26"/>
          <w:szCs w:val="26"/>
        </w:rPr>
        <w:t xml:space="preserve">. </w:t>
      </w:r>
    </w:p>
    <w:p w:rsidR="00404775" w:rsidRPr="00761348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761348">
        <w:rPr>
          <w:i/>
          <w:sz w:val="26"/>
          <w:szCs w:val="26"/>
        </w:rPr>
        <w:t>Квантовые явления</w:t>
      </w:r>
      <w:r w:rsidRPr="00761348">
        <w:rPr>
          <w:sz w:val="26"/>
          <w:szCs w:val="26"/>
        </w:rPr>
        <w:t>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таблице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.</w:t>
      </w:r>
    </w:p>
    <w:p w:rsidR="00404775" w:rsidRPr="00761348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 xml:space="preserve">Таблица. </w:t>
      </w:r>
      <w:r w:rsidRPr="00761348">
        <w:rPr>
          <w:i/>
          <w:sz w:val="26"/>
          <w:szCs w:val="26"/>
        </w:rPr>
        <w:t xml:space="preserve">Распределение вопросов билетов </w:t>
      </w:r>
    </w:p>
    <w:p w:rsidR="00404775" w:rsidRPr="00761348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содержательным разделам (темам) курса физики</w:t>
      </w:r>
      <w:r w:rsidRPr="00761348">
        <w:rPr>
          <w:i/>
          <w:iCs/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761348" w:rsidTr="00590686">
        <w:trPr>
          <w:cantSplit/>
          <w:trHeight w:val="567"/>
        </w:trPr>
        <w:tc>
          <w:tcPr>
            <w:tcW w:w="4503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761348" w:rsidTr="00590686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8</w:t>
            </w:r>
          </w:p>
        </w:tc>
      </w:tr>
      <w:tr w:rsidR="00404775" w:rsidRPr="00761348" w:rsidTr="00590686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590686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</w:t>
            </w:r>
          </w:p>
        </w:tc>
      </w:tr>
      <w:tr w:rsidR="00404775" w:rsidRPr="00761348" w:rsidTr="00590686">
        <w:trPr>
          <w:cantSplit/>
        </w:trPr>
        <w:tc>
          <w:tcPr>
            <w:tcW w:w="4503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-</w:t>
            </w:r>
          </w:p>
        </w:tc>
      </w:tr>
      <w:tr w:rsidR="00404775" w:rsidRPr="00761348" w:rsidTr="00590686">
        <w:trPr>
          <w:cantSplit/>
        </w:trPr>
        <w:tc>
          <w:tcPr>
            <w:tcW w:w="4503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асчетная задача относились</w:t>
      </w:r>
      <w:r w:rsidR="00283592" w:rsidRPr="00761348">
        <w:rPr>
          <w:sz w:val="26"/>
          <w:szCs w:val="26"/>
        </w:rPr>
        <w:t xml:space="preserve"> к р</w:t>
      </w:r>
      <w:r w:rsidRPr="00761348">
        <w:rPr>
          <w:sz w:val="26"/>
          <w:szCs w:val="26"/>
        </w:rPr>
        <w:t>азным темам школьного курса физики.</w:t>
      </w:r>
    </w:p>
    <w:p w:rsidR="00404775" w:rsidRPr="00761348" w:rsidRDefault="00404775" w:rsidP="00AC7DE1">
      <w:pPr>
        <w:pStyle w:val="2"/>
      </w:pPr>
      <w:bookmarkStart w:id="84" w:name="_Toc438943124"/>
      <w:r w:rsidRPr="00761348">
        <w:t>Система оценивания ответов обучающихся</w:t>
      </w:r>
      <w:bookmarkEnd w:id="84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комендуется полный ответ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ри вопроса билета оценивать максимально в 10 баллов.</w:t>
      </w:r>
      <w:r w:rsidR="00283592" w:rsidRPr="00761348">
        <w:rPr>
          <w:sz w:val="26"/>
          <w:szCs w:val="26"/>
        </w:rPr>
        <w:t xml:space="preserve"> За о</w:t>
      </w:r>
      <w:r w:rsidRPr="00761348">
        <w:rPr>
          <w:sz w:val="26"/>
          <w:szCs w:val="26"/>
        </w:rPr>
        <w:t>твет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й вопрос максимальная оценка – 6 баллов;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 xml:space="preserve">ешение задачи – 4 балла. 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оценивании ответов учащихся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снове требований стандарта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своению знан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авильный ответ. Если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761348">
        <w:rPr>
          <w:sz w:val="26"/>
          <w:szCs w:val="26"/>
        </w:rPr>
        <w:t xml:space="preserve"> но д</w:t>
      </w:r>
      <w:r w:rsidRPr="00761348">
        <w:rPr>
          <w:sz w:val="26"/>
          <w:szCs w:val="26"/>
        </w:rPr>
        <w:t>ля части</w:t>
      </w:r>
      <w:r w:rsidR="00283592" w:rsidRPr="00761348">
        <w:rPr>
          <w:sz w:val="26"/>
          <w:szCs w:val="26"/>
        </w:rPr>
        <w:t xml:space="preserve"> из н</w:t>
      </w:r>
      <w:r w:rsidRPr="00761348">
        <w:rPr>
          <w:sz w:val="26"/>
          <w:szCs w:val="26"/>
        </w:rPr>
        <w:t>их</w:t>
      </w:r>
      <w:r w:rsidR="00283592" w:rsidRPr="00761348">
        <w:rPr>
          <w:sz w:val="26"/>
          <w:szCs w:val="26"/>
        </w:rPr>
        <w:t xml:space="preserve"> не о</w:t>
      </w:r>
      <w:r w:rsidRPr="00761348">
        <w:rPr>
          <w:sz w:val="26"/>
          <w:szCs w:val="26"/>
        </w:rPr>
        <w:t>свещены структурные элементы, относящиеся</w:t>
      </w:r>
      <w:r w:rsidR="00283592" w:rsidRPr="00761348">
        <w:rPr>
          <w:sz w:val="26"/>
          <w:szCs w:val="26"/>
        </w:rPr>
        <w:t xml:space="preserve"> к н</w:t>
      </w:r>
      <w:r w:rsidRPr="00761348">
        <w:rPr>
          <w:sz w:val="26"/>
          <w:szCs w:val="26"/>
        </w:rPr>
        <w:t>еобязательным результатам обучения,</w:t>
      </w:r>
      <w:r w:rsidR="00283592" w:rsidRPr="00761348">
        <w:rPr>
          <w:sz w:val="26"/>
          <w:szCs w:val="26"/>
        </w:rPr>
        <w:t xml:space="preserve"> то п</w:t>
      </w:r>
      <w:r w:rsidRPr="00761348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761348">
        <w:rPr>
          <w:sz w:val="26"/>
          <w:szCs w:val="26"/>
        </w:rPr>
        <w:lastRenderedPageBreak/>
        <w:t>относящиеся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761348">
        <w:rPr>
          <w:sz w:val="26"/>
          <w:szCs w:val="26"/>
        </w:rPr>
        <w:t xml:space="preserve"> то о</w:t>
      </w:r>
      <w:r w:rsidRPr="00761348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761348" w:rsidRDefault="00404775" w:rsidP="00AC7DE1">
      <w:pPr>
        <w:ind w:firstLine="567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761348">
        <w:rPr>
          <w:sz w:val="26"/>
          <w:szCs w:val="26"/>
        </w:rPr>
        <w:t xml:space="preserve"> и ф</w:t>
      </w:r>
      <w:r w:rsidRPr="00761348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асчеты, приводящие</w:t>
      </w:r>
      <w:r w:rsidR="00283592" w:rsidRPr="00761348">
        <w:rPr>
          <w:sz w:val="26"/>
          <w:szCs w:val="26"/>
        </w:rPr>
        <w:t xml:space="preserve"> к п</w:t>
      </w:r>
      <w:r w:rsidRPr="00761348">
        <w:rPr>
          <w:sz w:val="26"/>
          <w:szCs w:val="26"/>
        </w:rPr>
        <w:t>равильному числовому ответу,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едставлен ответ,</w:t>
      </w:r>
      <w:r w:rsidR="00283592" w:rsidRPr="00761348">
        <w:rPr>
          <w:sz w:val="26"/>
          <w:szCs w:val="26"/>
        </w:rPr>
        <w:t xml:space="preserve"> а п</w:t>
      </w:r>
      <w:r w:rsidRPr="00761348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ловии задачи. При условии, что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вете представлено  правильное решение,</w:t>
      </w:r>
      <w:r w:rsidR="00283592" w:rsidRPr="00761348">
        <w:rPr>
          <w:sz w:val="26"/>
          <w:szCs w:val="26"/>
        </w:rPr>
        <w:t xml:space="preserve"> но д</w:t>
      </w:r>
      <w:r w:rsidRPr="00761348">
        <w:rPr>
          <w:sz w:val="26"/>
          <w:szCs w:val="26"/>
        </w:rPr>
        <w:t>опущена ошибка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счетах или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ереводе единиц физической величины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И, которая привела</w:t>
      </w:r>
      <w:r w:rsidR="00283592" w:rsidRPr="00761348">
        <w:rPr>
          <w:sz w:val="26"/>
          <w:szCs w:val="26"/>
        </w:rPr>
        <w:t xml:space="preserve"> к н</w:t>
      </w:r>
      <w:r w:rsidRPr="00761348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761348">
        <w:rPr>
          <w:sz w:val="26"/>
          <w:szCs w:val="26"/>
        </w:rPr>
        <w:t xml:space="preserve"> но н</w:t>
      </w:r>
      <w:r w:rsidRPr="00761348">
        <w:rPr>
          <w:sz w:val="26"/>
          <w:szCs w:val="26"/>
        </w:rPr>
        <w:t>аличии ошибки</w:t>
      </w:r>
      <w:r w:rsidR="00283592" w:rsidRPr="00761348">
        <w:rPr>
          <w:sz w:val="26"/>
          <w:szCs w:val="26"/>
        </w:rPr>
        <w:t xml:space="preserve"> в м</w:t>
      </w:r>
      <w:r w:rsidRPr="00761348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761348">
        <w:rPr>
          <w:sz w:val="26"/>
          <w:szCs w:val="26"/>
        </w:rPr>
        <w:t xml:space="preserve"> но</w:t>
      </w:r>
      <w:r w:rsidR="008C06AC" w:rsidRPr="00761348">
        <w:rPr>
          <w:sz w:val="26"/>
          <w:szCs w:val="26"/>
        </w:rPr>
        <w:t> в ф</w:t>
      </w:r>
      <w:r w:rsidRPr="00761348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цессов, описываемых</w:t>
      </w:r>
      <w:r w:rsidR="00283592" w:rsidRPr="00761348">
        <w:rPr>
          <w:sz w:val="26"/>
          <w:szCs w:val="26"/>
        </w:rPr>
        <w:t xml:space="preserve"> в з</w:t>
      </w:r>
      <w:r w:rsidRPr="00761348">
        <w:rPr>
          <w:sz w:val="26"/>
          <w:szCs w:val="26"/>
        </w:rPr>
        <w:t>адаче, работа оценивается 1 баллом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еревод полученных учащимся баллов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каждого</w:t>
      </w:r>
      <w:r w:rsidR="00283592" w:rsidRPr="00761348">
        <w:rPr>
          <w:sz w:val="26"/>
          <w:szCs w:val="26"/>
        </w:rPr>
        <w:t xml:space="preserve"> из з</w:t>
      </w:r>
      <w:r w:rsidRPr="00761348">
        <w:rPr>
          <w:sz w:val="26"/>
          <w:szCs w:val="26"/>
        </w:rPr>
        <w:t>аданий билета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ятибалльную шкалу осуществляется</w:t>
      </w:r>
      <w:r w:rsidR="00283592" w:rsidRPr="00761348">
        <w:rPr>
          <w:sz w:val="26"/>
          <w:szCs w:val="26"/>
        </w:rPr>
        <w:t xml:space="preserve"> с у</w:t>
      </w:r>
      <w:r w:rsidRPr="00761348">
        <w:rPr>
          <w:sz w:val="26"/>
          <w:szCs w:val="26"/>
        </w:rPr>
        <w:t>четом следующих рекомендаций.</w:t>
      </w:r>
    </w:p>
    <w:p w:rsidR="00404775" w:rsidRPr="00761348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i/>
          <w:sz w:val="26"/>
          <w:szCs w:val="26"/>
        </w:rPr>
        <w:t>«пять»</w:t>
      </w:r>
      <w:r w:rsidRPr="00761348">
        <w:rPr>
          <w:sz w:val="26"/>
          <w:szCs w:val="26"/>
        </w:rPr>
        <w:t xml:space="preserve"> выставляется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>ом случае, если обучающийся получил 8–10 баллов. При этом</w:t>
      </w:r>
      <w:r w:rsidR="00283592" w:rsidRPr="00761348">
        <w:rPr>
          <w:sz w:val="26"/>
          <w:szCs w:val="26"/>
        </w:rPr>
        <w:t xml:space="preserve"> он д</w:t>
      </w:r>
      <w:r w:rsidRPr="00761348">
        <w:rPr>
          <w:sz w:val="26"/>
          <w:szCs w:val="26"/>
        </w:rPr>
        <w:t>олжен продемонстрировать высокий уровень знан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мений</w:t>
      </w:r>
      <w:r w:rsidR="00283592" w:rsidRPr="00761348">
        <w:rPr>
          <w:sz w:val="26"/>
          <w:szCs w:val="26"/>
        </w:rPr>
        <w:t xml:space="preserve"> по в</w:t>
      </w:r>
      <w:r w:rsidRPr="00761348">
        <w:rPr>
          <w:sz w:val="26"/>
          <w:szCs w:val="26"/>
        </w:rPr>
        <w:t>сем вопросам билета, набрав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енее 3 баллов</w:t>
      </w:r>
      <w:r w:rsidR="00283592" w:rsidRPr="00761348">
        <w:rPr>
          <w:sz w:val="26"/>
          <w:szCs w:val="26"/>
        </w:rPr>
        <w:t xml:space="preserve"> за т</w:t>
      </w:r>
      <w:r w:rsidRPr="00761348">
        <w:rPr>
          <w:sz w:val="26"/>
          <w:szCs w:val="26"/>
        </w:rPr>
        <w:t>еоретический вопрос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не м</w:t>
      </w:r>
      <w:r w:rsidRPr="00761348">
        <w:rPr>
          <w:sz w:val="26"/>
          <w:szCs w:val="26"/>
        </w:rPr>
        <w:t>енее 3 баллов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 xml:space="preserve">ешение задачи. </w:t>
      </w:r>
    </w:p>
    <w:p w:rsidR="00404775" w:rsidRPr="00761348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i/>
          <w:sz w:val="26"/>
          <w:szCs w:val="26"/>
        </w:rPr>
        <w:t>«четыре»</w:t>
      </w:r>
      <w:r w:rsidRPr="00761348">
        <w:rPr>
          <w:sz w:val="26"/>
          <w:szCs w:val="26"/>
        </w:rPr>
        <w:t xml:space="preserve"> выставляется при условии получения обучающимся </w:t>
      </w:r>
      <w:r w:rsidRPr="00761348">
        <w:rPr>
          <w:sz w:val="26"/>
          <w:szCs w:val="26"/>
        </w:rPr>
        <w:br/>
        <w:t>6–7 баллов. При этом</w:t>
      </w:r>
      <w:r w:rsidR="00283592" w:rsidRPr="00761348">
        <w:rPr>
          <w:sz w:val="26"/>
          <w:szCs w:val="26"/>
        </w:rPr>
        <w:t xml:space="preserve"> он д</w:t>
      </w:r>
      <w:r w:rsidRPr="00761348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>енее 3 баллов</w:t>
      </w:r>
      <w:r w:rsidR="00283592" w:rsidRPr="00761348">
        <w:rPr>
          <w:sz w:val="26"/>
          <w:szCs w:val="26"/>
        </w:rPr>
        <w:t xml:space="preserve"> за т</w:t>
      </w:r>
      <w:r w:rsidRPr="00761348">
        <w:rPr>
          <w:sz w:val="26"/>
          <w:szCs w:val="26"/>
        </w:rPr>
        <w:t>еоретический вопрос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не м</w:t>
      </w:r>
      <w:r w:rsidRPr="00761348">
        <w:rPr>
          <w:sz w:val="26"/>
          <w:szCs w:val="26"/>
        </w:rPr>
        <w:t>енее 2 баллов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>ешение задачи.</w:t>
      </w:r>
    </w:p>
    <w:p w:rsidR="00404775" w:rsidRPr="00761348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Отметка </w:t>
      </w:r>
      <w:r w:rsidRPr="00761348">
        <w:rPr>
          <w:b/>
          <w:i/>
          <w:sz w:val="26"/>
          <w:szCs w:val="26"/>
        </w:rPr>
        <w:t>«три»</w:t>
      </w:r>
      <w:r w:rsidRPr="00761348">
        <w:rPr>
          <w:sz w:val="26"/>
          <w:szCs w:val="26"/>
        </w:rPr>
        <w:t xml:space="preserve"> выставляется при получении 4–5 баллов.</w:t>
      </w:r>
      <w:r w:rsidRPr="00761348">
        <w:rPr>
          <w:b/>
          <w:i/>
          <w:sz w:val="26"/>
          <w:szCs w:val="26"/>
        </w:rPr>
        <w:t xml:space="preserve"> </w:t>
      </w:r>
      <w:r w:rsidRPr="00761348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761348">
        <w:rPr>
          <w:sz w:val="26"/>
          <w:szCs w:val="26"/>
        </w:rPr>
        <w:t xml:space="preserve"> бы</w:t>
      </w:r>
      <w:r w:rsidR="008C06AC" w:rsidRPr="00761348">
        <w:rPr>
          <w:sz w:val="26"/>
          <w:szCs w:val="26"/>
        </w:rPr>
        <w:t> по о</w:t>
      </w:r>
      <w:r w:rsidRPr="00761348">
        <w:rPr>
          <w:sz w:val="26"/>
          <w:szCs w:val="26"/>
        </w:rPr>
        <w:t>дному вопросу билета, например, набрав 3 балла</w:t>
      </w:r>
      <w:r w:rsidR="00283592" w:rsidRPr="00761348">
        <w:rPr>
          <w:sz w:val="26"/>
          <w:szCs w:val="26"/>
        </w:rPr>
        <w:t xml:space="preserve"> за т</w:t>
      </w:r>
      <w:r w:rsidRPr="00761348">
        <w:rPr>
          <w:sz w:val="26"/>
          <w:szCs w:val="26"/>
        </w:rPr>
        <w:t>еоретический вопрос и 1 балл</w:t>
      </w:r>
      <w:r w:rsidR="00283592" w:rsidRPr="00761348">
        <w:rPr>
          <w:sz w:val="26"/>
          <w:szCs w:val="26"/>
        </w:rPr>
        <w:t xml:space="preserve"> за ч</w:t>
      </w:r>
      <w:r w:rsidRPr="00761348">
        <w:rPr>
          <w:sz w:val="26"/>
          <w:szCs w:val="26"/>
        </w:rPr>
        <w:t>астичное решение задачи.</w:t>
      </w:r>
    </w:p>
    <w:p w:rsidR="00404775" w:rsidRPr="00761348" w:rsidRDefault="00404775" w:rsidP="00AC7DE1">
      <w:pPr>
        <w:pStyle w:val="2"/>
      </w:pPr>
      <w:bookmarkStart w:id="85" w:name="_Toc438943125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85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учащимся предоставляется</w:t>
      </w:r>
      <w:r w:rsidR="00283592" w:rsidRPr="00761348">
        <w:rPr>
          <w:sz w:val="26"/>
          <w:szCs w:val="26"/>
        </w:rPr>
        <w:t xml:space="preserve"> не м</w:t>
      </w:r>
      <w:r w:rsidRPr="00761348">
        <w:rPr>
          <w:sz w:val="26"/>
          <w:szCs w:val="26"/>
        </w:rPr>
        <w:t xml:space="preserve">енее 30 минут. </w:t>
      </w:r>
    </w:p>
    <w:p w:rsidR="00404775" w:rsidRPr="00761348" w:rsidRDefault="00404775" w:rsidP="00AC7DE1">
      <w:pPr>
        <w:pStyle w:val="2"/>
      </w:pPr>
      <w:bookmarkStart w:id="86" w:name="_Toc438943126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86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ф</w:t>
      </w:r>
      <w:r w:rsidRPr="00761348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1) справочные таблицы физических величин;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) справочные данные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>еречнем изученных формул</w:t>
      </w:r>
      <w:r w:rsidR="00283592" w:rsidRPr="00761348">
        <w:rPr>
          <w:sz w:val="26"/>
          <w:szCs w:val="26"/>
        </w:rPr>
        <w:t xml:space="preserve"> и з</w:t>
      </w:r>
      <w:r w:rsidRPr="00761348">
        <w:rPr>
          <w:sz w:val="26"/>
          <w:szCs w:val="26"/>
        </w:rPr>
        <w:t>аконов (без текстового описания законов);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) плакаты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аблицы для ответов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е вопросы;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761348" w:rsidRDefault="00404775" w:rsidP="00AC7DE1"/>
    <w:p w:rsidR="00404775" w:rsidRPr="00761348" w:rsidRDefault="00B03230" w:rsidP="00AC7DE1">
      <w:pPr>
        <w:pStyle w:val="2"/>
      </w:pPr>
      <w:bookmarkStart w:id="87" w:name="_Toc438943127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ф</w:t>
      </w:r>
      <w:r w:rsidRPr="00761348">
        <w:t>изике (устная форма)</w:t>
      </w:r>
      <w:bookmarkEnd w:id="87"/>
    </w:p>
    <w:p w:rsidR="00404775" w:rsidRPr="00761348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761348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761348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761348">
        <w:rPr>
          <w:sz w:val="26"/>
          <w:szCs w:val="26"/>
        </w:rPr>
        <w:t xml:space="preserve"> г о</w:t>
      </w:r>
      <w:r w:rsidRPr="00761348">
        <w:rPr>
          <w:sz w:val="26"/>
          <w:szCs w:val="26"/>
        </w:rPr>
        <w:t>т 32 °С</w:t>
      </w:r>
      <w:r w:rsidR="00283592" w:rsidRPr="00761348">
        <w:rPr>
          <w:sz w:val="26"/>
          <w:szCs w:val="26"/>
        </w:rPr>
        <w:t xml:space="preserve"> до т</w:t>
      </w:r>
      <w:r w:rsidRPr="00761348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761348">
        <w:rPr>
          <w:i/>
          <w:sz w:val="26"/>
          <w:szCs w:val="26"/>
        </w:rPr>
        <w:t>.</w:t>
      </w:r>
    </w:p>
    <w:p w:rsidR="00404775" w:rsidRPr="00761348" w:rsidRDefault="00404775" w:rsidP="00AC7DE1"/>
    <w:p w:rsidR="00404775" w:rsidRPr="00761348" w:rsidRDefault="00B03230" w:rsidP="00AC7DE1">
      <w:pPr>
        <w:pStyle w:val="1"/>
      </w:pPr>
      <w:r w:rsidRPr="00761348">
        <w:br w:type="page"/>
      </w:r>
      <w:bookmarkStart w:id="88" w:name="_Toc438943128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х</w:t>
      </w:r>
      <w:r w:rsidRPr="00761348">
        <w:t>имии (устная форма)</w:t>
      </w:r>
      <w:bookmarkEnd w:id="88"/>
    </w:p>
    <w:p w:rsidR="00404775" w:rsidRPr="00761348" w:rsidRDefault="00404775" w:rsidP="00AC7DE1">
      <w:pPr>
        <w:pStyle w:val="2"/>
      </w:pPr>
      <w:bookmarkStart w:id="89" w:name="_Toc438943129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bookmarkEnd w:id="89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роведения экзамена</w:t>
      </w:r>
      <w:r w:rsidR="00283592" w:rsidRPr="00761348">
        <w:rPr>
          <w:sz w:val="26"/>
          <w:szCs w:val="26"/>
        </w:rPr>
        <w:t xml:space="preserve"> по х</w:t>
      </w:r>
      <w:r w:rsidRPr="00761348">
        <w:rPr>
          <w:sz w:val="26"/>
          <w:szCs w:val="26"/>
        </w:rPr>
        <w:t>имии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ебя 15 билетов. Каждый билет состоит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>вух вопросов: одного теоретического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асчетной задач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761348">
        <w:rPr>
          <w:sz w:val="26"/>
          <w:szCs w:val="26"/>
        </w:rPr>
        <w:t xml:space="preserve"> по х</w:t>
      </w:r>
      <w:r w:rsidRPr="00761348">
        <w:rPr>
          <w:sz w:val="26"/>
          <w:szCs w:val="26"/>
        </w:rPr>
        <w:t>имии, рекомендованных для основной школы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таблице  приведено распределение заданий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сновным содержательным разделам.</w:t>
      </w:r>
    </w:p>
    <w:p w:rsidR="00404775" w:rsidRPr="00761348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761348">
        <w:rPr>
          <w:bCs/>
          <w:i/>
          <w:iCs/>
          <w:sz w:val="26"/>
          <w:szCs w:val="26"/>
        </w:rPr>
        <w:t>Таблица</w:t>
      </w:r>
    </w:p>
    <w:p w:rsidR="00404775" w:rsidRPr="00761348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761348">
        <w:rPr>
          <w:i/>
          <w:sz w:val="26"/>
          <w:szCs w:val="26"/>
        </w:rPr>
        <w:t>Распределение вопросов билетов</w:t>
      </w:r>
    </w:p>
    <w:p w:rsidR="00404775" w:rsidRPr="00761348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761348">
        <w:rPr>
          <w:i/>
          <w:sz w:val="26"/>
          <w:szCs w:val="26"/>
        </w:rPr>
        <w:t>по основным содержательным разделам (темам) курса химии</w:t>
      </w:r>
      <w:r w:rsidRPr="00761348">
        <w:rPr>
          <w:i/>
          <w:iCs/>
          <w:sz w:val="26"/>
          <w:szCs w:val="26"/>
        </w:rPr>
        <w:t xml:space="preserve"> </w:t>
      </w:r>
    </w:p>
    <w:p w:rsidR="00404775" w:rsidRPr="00761348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404775" w:rsidRPr="00761348" w:rsidTr="00324AB3">
        <w:trPr>
          <w:cantSplit/>
          <w:trHeight w:val="567"/>
        </w:trPr>
        <w:tc>
          <w:tcPr>
            <w:tcW w:w="7338" w:type="dxa"/>
          </w:tcPr>
          <w:p w:rsidR="00404775" w:rsidRPr="00761348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761348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761348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761348" w:rsidTr="00324AB3">
        <w:trPr>
          <w:cantSplit/>
        </w:trPr>
        <w:tc>
          <w:tcPr>
            <w:tcW w:w="733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4</w:t>
            </w:r>
          </w:p>
        </w:tc>
      </w:tr>
      <w:tr w:rsidR="00404775" w:rsidRPr="00761348" w:rsidTr="00324AB3">
        <w:trPr>
          <w:cantSplit/>
        </w:trPr>
        <w:tc>
          <w:tcPr>
            <w:tcW w:w="733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3</w:t>
            </w:r>
          </w:p>
        </w:tc>
      </w:tr>
      <w:tr w:rsidR="00404775" w:rsidRPr="00761348" w:rsidTr="00324AB3">
        <w:trPr>
          <w:cantSplit/>
        </w:trPr>
        <w:tc>
          <w:tcPr>
            <w:tcW w:w="733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Элементарные основы неорга</w:t>
            </w:r>
            <w:r w:rsidRPr="00761348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761348">
              <w:rPr>
                <w:sz w:val="26"/>
                <w:szCs w:val="26"/>
              </w:rPr>
              <w:t xml:space="preserve"> об о</w:t>
            </w:r>
            <w:r w:rsidRPr="00761348">
              <w:rPr>
                <w:sz w:val="26"/>
                <w:szCs w:val="26"/>
              </w:rPr>
              <w:t>рганических ве</w:t>
            </w:r>
            <w:r w:rsidRPr="00761348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7</w:t>
            </w:r>
          </w:p>
        </w:tc>
      </w:tr>
      <w:tr w:rsidR="00404775" w:rsidRPr="00761348" w:rsidTr="00324AB3">
        <w:trPr>
          <w:cantSplit/>
        </w:trPr>
        <w:tc>
          <w:tcPr>
            <w:tcW w:w="7338" w:type="dxa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Методы познания веществ</w:t>
            </w:r>
            <w:r w:rsidR="00283592" w:rsidRPr="00761348">
              <w:rPr>
                <w:sz w:val="26"/>
                <w:szCs w:val="26"/>
              </w:rPr>
              <w:t xml:space="preserve"> и х</w:t>
            </w:r>
            <w:r w:rsidRPr="00761348">
              <w:rPr>
                <w:sz w:val="26"/>
                <w:szCs w:val="26"/>
              </w:rPr>
              <w:t>ими</w:t>
            </w:r>
            <w:r w:rsidRPr="00761348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761348">
              <w:rPr>
                <w:sz w:val="26"/>
                <w:szCs w:val="26"/>
              </w:rPr>
              <w:t xml:space="preserve"> и ж</w:t>
            </w:r>
            <w:r w:rsidRPr="00761348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761348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1</w:t>
            </w:r>
          </w:p>
        </w:tc>
      </w:tr>
      <w:tr w:rsidR="00404775" w:rsidRPr="00761348" w:rsidTr="00324AB3">
        <w:trPr>
          <w:cantSplit/>
        </w:trPr>
        <w:tc>
          <w:tcPr>
            <w:tcW w:w="7338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761348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761348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астворе; количество вещества, объем или массу вещества</w:t>
      </w:r>
      <w:r w:rsidR="00283592" w:rsidRPr="00761348">
        <w:rPr>
          <w:sz w:val="26"/>
          <w:szCs w:val="26"/>
        </w:rPr>
        <w:t xml:space="preserve"> по к</w:t>
      </w:r>
      <w:r w:rsidRPr="00761348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761348">
        <w:rPr>
          <w:sz w:val="26"/>
          <w:szCs w:val="26"/>
        </w:rPr>
        <w:t xml:space="preserve"> по х</w:t>
      </w:r>
      <w:r w:rsidRPr="00761348">
        <w:rPr>
          <w:sz w:val="26"/>
          <w:szCs w:val="26"/>
        </w:rPr>
        <w:t>имии</w:t>
      </w:r>
      <w:r w:rsidR="00283592" w:rsidRPr="00761348">
        <w:rPr>
          <w:sz w:val="26"/>
          <w:szCs w:val="26"/>
        </w:rPr>
        <w:t xml:space="preserve"> и т</w:t>
      </w:r>
      <w:r w:rsidRPr="00761348">
        <w:rPr>
          <w:sz w:val="26"/>
          <w:szCs w:val="26"/>
        </w:rPr>
        <w:t>ребованиям</w:t>
      </w:r>
      <w:r w:rsidR="00283592" w:rsidRPr="00761348">
        <w:rPr>
          <w:sz w:val="26"/>
          <w:szCs w:val="26"/>
        </w:rPr>
        <w:t xml:space="preserve"> к у</w:t>
      </w:r>
      <w:r w:rsidRPr="00761348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761348" w:rsidRDefault="00404775" w:rsidP="00AC7DE1">
      <w:pPr>
        <w:pStyle w:val="2"/>
      </w:pPr>
      <w:bookmarkStart w:id="90" w:name="_Toc438943130"/>
      <w:r w:rsidRPr="00761348">
        <w:t>Система оценивания ответов обучающихся</w:t>
      </w:r>
      <w:bookmarkEnd w:id="90"/>
    </w:p>
    <w:p w:rsidR="00404775" w:rsidRPr="00761348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вет выпускника</w:t>
      </w:r>
      <w:r w:rsidR="00283592" w:rsidRPr="00761348">
        <w:rPr>
          <w:sz w:val="26"/>
          <w:szCs w:val="26"/>
        </w:rPr>
        <w:t xml:space="preserve"> на к</w:t>
      </w:r>
      <w:r w:rsidRPr="00761348">
        <w:rPr>
          <w:sz w:val="26"/>
          <w:szCs w:val="26"/>
        </w:rPr>
        <w:t>аждый вопрос оценивается</w:t>
      </w:r>
      <w:r w:rsidR="00283592" w:rsidRPr="00761348">
        <w:rPr>
          <w:sz w:val="26"/>
          <w:szCs w:val="26"/>
        </w:rPr>
        <w:t xml:space="preserve"> по </w:t>
      </w:r>
      <w:r w:rsidR="00283592" w:rsidRPr="00761348">
        <w:rPr>
          <w:i/>
          <w:iCs/>
          <w:sz w:val="26"/>
          <w:szCs w:val="26"/>
        </w:rPr>
        <w:t>п</w:t>
      </w:r>
      <w:r w:rsidRPr="00761348">
        <w:rPr>
          <w:i/>
          <w:iCs/>
          <w:sz w:val="26"/>
          <w:szCs w:val="26"/>
        </w:rPr>
        <w:t>ятибалльной шкале</w:t>
      </w:r>
      <w:r w:rsidRPr="00761348">
        <w:rPr>
          <w:sz w:val="26"/>
          <w:szCs w:val="26"/>
        </w:rPr>
        <w:t>. Общая оценка выводится</w:t>
      </w:r>
      <w:r w:rsidR="00283592" w:rsidRPr="00761348">
        <w:rPr>
          <w:sz w:val="26"/>
          <w:szCs w:val="26"/>
        </w:rPr>
        <w:t xml:space="preserve"> на о</w:t>
      </w:r>
      <w:r w:rsidRPr="00761348">
        <w:rPr>
          <w:sz w:val="26"/>
          <w:szCs w:val="26"/>
        </w:rPr>
        <w:t>снове оценок, полученных</w:t>
      </w:r>
      <w:r w:rsidR="00283592" w:rsidRPr="00761348">
        <w:rPr>
          <w:sz w:val="26"/>
          <w:szCs w:val="26"/>
        </w:rPr>
        <w:t xml:space="preserve"> по к</w:t>
      </w:r>
      <w:r w:rsidRPr="00761348">
        <w:rPr>
          <w:sz w:val="26"/>
          <w:szCs w:val="26"/>
        </w:rPr>
        <w:t>аждому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sz w:val="26"/>
          <w:szCs w:val="26"/>
        </w:rPr>
        <w:t xml:space="preserve">Отметка «5» </w:t>
      </w:r>
      <w:r w:rsidRPr="00761348">
        <w:rPr>
          <w:sz w:val="26"/>
          <w:szCs w:val="26"/>
        </w:rPr>
        <w:t>ставится, если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держание ответа</w:t>
      </w:r>
      <w:r w:rsidR="00283592" w:rsidRPr="00761348">
        <w:rPr>
          <w:sz w:val="26"/>
          <w:szCs w:val="26"/>
        </w:rPr>
        <w:t xml:space="preserve"> на </w:t>
      </w:r>
      <w:r w:rsidR="00283592" w:rsidRPr="00761348">
        <w:rPr>
          <w:i/>
          <w:iCs/>
          <w:sz w:val="26"/>
          <w:szCs w:val="26"/>
        </w:rPr>
        <w:t>п</w:t>
      </w:r>
      <w:r w:rsidRPr="00761348">
        <w:rPr>
          <w:i/>
          <w:iCs/>
          <w:sz w:val="26"/>
          <w:szCs w:val="26"/>
        </w:rPr>
        <w:t xml:space="preserve">ервый </w:t>
      </w:r>
      <w:r w:rsidRPr="00761348">
        <w:rPr>
          <w:iCs/>
          <w:sz w:val="26"/>
          <w:szCs w:val="26"/>
        </w:rPr>
        <w:t>теоретический</w:t>
      </w:r>
      <w:r w:rsidRPr="00761348">
        <w:rPr>
          <w:i/>
          <w:iCs/>
          <w:sz w:val="26"/>
          <w:szCs w:val="26"/>
        </w:rPr>
        <w:t xml:space="preserve"> </w:t>
      </w:r>
      <w:r w:rsidRPr="00761348">
        <w:rPr>
          <w:sz w:val="26"/>
          <w:szCs w:val="26"/>
        </w:rPr>
        <w:t>вопрос представляет собой связный рассказ</w:t>
      </w:r>
      <w:r w:rsidR="00283592" w:rsidRPr="00761348">
        <w:rPr>
          <w:sz w:val="26"/>
          <w:szCs w:val="26"/>
        </w:rPr>
        <w:t xml:space="preserve"> </w:t>
      </w:r>
      <w:r w:rsidR="00283592" w:rsidRPr="00761348">
        <w:rPr>
          <w:sz w:val="26"/>
          <w:szCs w:val="26"/>
          <w:lang w:val="en-US"/>
        </w:rPr>
        <w:t>c</w:t>
      </w:r>
      <w:r w:rsidR="00283592" w:rsidRPr="00761348">
        <w:rPr>
          <w:sz w:val="26"/>
          <w:szCs w:val="26"/>
        </w:rPr>
        <w:t> и</w:t>
      </w:r>
      <w:r w:rsidRPr="00761348">
        <w:rPr>
          <w:sz w:val="26"/>
          <w:szCs w:val="26"/>
        </w:rPr>
        <w:t>спользованием всех необходимых понятий</w:t>
      </w:r>
      <w:r w:rsidR="00283592" w:rsidRPr="00761348">
        <w:rPr>
          <w:sz w:val="26"/>
          <w:szCs w:val="26"/>
        </w:rPr>
        <w:t xml:space="preserve"> по д</w:t>
      </w:r>
      <w:r w:rsidRPr="00761348">
        <w:rPr>
          <w:sz w:val="26"/>
          <w:szCs w:val="26"/>
        </w:rPr>
        <w:t>анной теме, раскрывается сущность описываемых явлений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 xml:space="preserve">равнений; степень раскрытия понятий </w:t>
      </w:r>
      <w:r w:rsidRPr="00761348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вете отсутствуют химические ошибки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содержание решения расчетной задачи включает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>еакции, уравнений химических реакций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словий</w:t>
      </w:r>
      <w:r w:rsidR="00283592" w:rsidRPr="00761348">
        <w:rPr>
          <w:sz w:val="26"/>
          <w:szCs w:val="26"/>
        </w:rPr>
        <w:t xml:space="preserve"> их п</w:t>
      </w:r>
      <w:r w:rsidRPr="00761348">
        <w:rPr>
          <w:sz w:val="26"/>
          <w:szCs w:val="26"/>
        </w:rPr>
        <w:t>ротекания, арифметических расчетов</w:t>
      </w:r>
      <w:r w:rsidR="00283592" w:rsidRPr="00761348">
        <w:rPr>
          <w:sz w:val="26"/>
          <w:szCs w:val="26"/>
        </w:rPr>
        <w:t xml:space="preserve"> и</w:t>
      </w:r>
      <w:r w:rsidR="008C06AC" w:rsidRPr="00761348">
        <w:rPr>
          <w:sz w:val="26"/>
          <w:szCs w:val="26"/>
        </w:rPr>
        <w:t> их и</w:t>
      </w:r>
      <w:r w:rsidRPr="00761348">
        <w:rPr>
          <w:sz w:val="26"/>
          <w:szCs w:val="26"/>
        </w:rPr>
        <w:t xml:space="preserve">тоговый результат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sz w:val="26"/>
          <w:szCs w:val="26"/>
        </w:rPr>
        <w:t xml:space="preserve">Отметка «4» </w:t>
      </w:r>
      <w:r w:rsidRPr="00761348">
        <w:rPr>
          <w:sz w:val="26"/>
          <w:szCs w:val="26"/>
        </w:rPr>
        <w:t>ставитс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лучае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авильного,</w:t>
      </w:r>
      <w:r w:rsidR="00283592" w:rsidRPr="00761348">
        <w:rPr>
          <w:sz w:val="26"/>
          <w:szCs w:val="26"/>
        </w:rPr>
        <w:t xml:space="preserve"> но н</w:t>
      </w:r>
      <w:r w:rsidRPr="00761348">
        <w:rPr>
          <w:sz w:val="26"/>
          <w:szCs w:val="26"/>
        </w:rPr>
        <w:t>еполного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, когда</w:t>
      </w:r>
      <w:r w:rsidR="00283592" w:rsidRPr="00761348">
        <w:rPr>
          <w:sz w:val="26"/>
          <w:szCs w:val="26"/>
        </w:rPr>
        <w:t xml:space="preserve"> в н</w:t>
      </w:r>
      <w:r w:rsidRPr="00761348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761348">
        <w:rPr>
          <w:sz w:val="26"/>
          <w:szCs w:val="26"/>
        </w:rPr>
        <w:t xml:space="preserve"> но п</w:t>
      </w:r>
      <w:r w:rsidRPr="00761348">
        <w:rPr>
          <w:sz w:val="26"/>
          <w:szCs w:val="26"/>
        </w:rPr>
        <w:t>ри</w:t>
      </w:r>
      <w:r w:rsidR="00283592" w:rsidRPr="00761348">
        <w:rPr>
          <w:sz w:val="26"/>
          <w:szCs w:val="26"/>
        </w:rPr>
        <w:t xml:space="preserve"> их р</w:t>
      </w:r>
      <w:r w:rsidRPr="00761348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761348">
        <w:rPr>
          <w:sz w:val="26"/>
          <w:szCs w:val="26"/>
        </w:rPr>
        <w:t xml:space="preserve"> о н</w:t>
      </w:r>
      <w:r w:rsidRPr="00761348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761348">
        <w:rPr>
          <w:sz w:val="26"/>
          <w:szCs w:val="26"/>
        </w:rPr>
        <w:t xml:space="preserve"> но п</w:t>
      </w:r>
      <w:r w:rsidRPr="00761348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761348">
        <w:rPr>
          <w:sz w:val="26"/>
          <w:szCs w:val="26"/>
        </w:rPr>
        <w:t xml:space="preserve"> не п</w:t>
      </w:r>
      <w:r w:rsidRPr="00761348">
        <w:rPr>
          <w:sz w:val="26"/>
          <w:szCs w:val="26"/>
        </w:rPr>
        <w:t>овлияли</w:t>
      </w:r>
      <w:r w:rsidR="00283592" w:rsidRPr="00761348">
        <w:rPr>
          <w:sz w:val="26"/>
          <w:szCs w:val="26"/>
        </w:rPr>
        <w:t xml:space="preserve"> на и</w:t>
      </w:r>
      <w:r w:rsidRPr="00761348">
        <w:rPr>
          <w:sz w:val="26"/>
          <w:szCs w:val="26"/>
        </w:rPr>
        <w:t>тоговый результат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sz w:val="26"/>
          <w:szCs w:val="26"/>
        </w:rPr>
        <w:t xml:space="preserve">Отметка «3» </w:t>
      </w:r>
      <w:r w:rsidRPr="00761348">
        <w:rPr>
          <w:sz w:val="26"/>
          <w:szCs w:val="26"/>
        </w:rPr>
        <w:t>ставится, если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ответе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761348">
        <w:rPr>
          <w:sz w:val="26"/>
          <w:szCs w:val="26"/>
        </w:rPr>
        <w:t xml:space="preserve"> к н</w:t>
      </w:r>
      <w:r w:rsidRPr="00761348">
        <w:rPr>
          <w:sz w:val="26"/>
          <w:szCs w:val="26"/>
        </w:rPr>
        <w:t>еверному итоговому результату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b/>
          <w:bCs/>
          <w:sz w:val="26"/>
          <w:szCs w:val="26"/>
        </w:rPr>
        <w:t xml:space="preserve">Отметка «2» </w:t>
      </w:r>
      <w:r w:rsidRPr="00761348">
        <w:rPr>
          <w:sz w:val="26"/>
          <w:szCs w:val="26"/>
        </w:rPr>
        <w:t>ставится, если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ответе</w:t>
      </w:r>
      <w:r w:rsidR="00283592" w:rsidRPr="00761348">
        <w:rPr>
          <w:sz w:val="26"/>
          <w:szCs w:val="26"/>
        </w:rPr>
        <w:t xml:space="preserve"> на т</w:t>
      </w:r>
      <w:r w:rsidRPr="00761348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761348">
        <w:rPr>
          <w:sz w:val="26"/>
          <w:szCs w:val="26"/>
        </w:rPr>
        <w:t xml:space="preserve"> а и</w:t>
      </w:r>
      <w:r w:rsidRPr="00761348">
        <w:rPr>
          <w:sz w:val="26"/>
          <w:szCs w:val="26"/>
        </w:rPr>
        <w:t>злагаются лишь отдельные аспекты этого содержания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 решена расчетная задача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i/>
          <w:sz w:val="26"/>
          <w:szCs w:val="26"/>
        </w:rPr>
        <w:t>Общая отметка</w:t>
      </w:r>
      <w:r w:rsidR="00283592" w:rsidRPr="00761348">
        <w:rPr>
          <w:i/>
          <w:sz w:val="26"/>
          <w:szCs w:val="26"/>
        </w:rPr>
        <w:t xml:space="preserve"> за о</w:t>
      </w:r>
      <w:r w:rsidRPr="00761348">
        <w:rPr>
          <w:i/>
          <w:sz w:val="26"/>
          <w:szCs w:val="26"/>
        </w:rPr>
        <w:t>твет</w:t>
      </w:r>
      <w:r w:rsidR="00283592" w:rsidRPr="00761348">
        <w:rPr>
          <w:i/>
          <w:sz w:val="26"/>
          <w:szCs w:val="26"/>
        </w:rPr>
        <w:t xml:space="preserve"> по б</w:t>
      </w:r>
      <w:r w:rsidRPr="00761348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761348">
        <w:rPr>
          <w:i/>
          <w:sz w:val="26"/>
          <w:szCs w:val="26"/>
        </w:rPr>
        <w:t xml:space="preserve"> за о</w:t>
      </w:r>
      <w:r w:rsidRPr="00761348">
        <w:rPr>
          <w:i/>
          <w:sz w:val="26"/>
          <w:szCs w:val="26"/>
        </w:rPr>
        <w:t>твет</w:t>
      </w:r>
      <w:r w:rsidR="00283592" w:rsidRPr="00761348">
        <w:rPr>
          <w:i/>
          <w:sz w:val="26"/>
          <w:szCs w:val="26"/>
        </w:rPr>
        <w:t xml:space="preserve"> на к</w:t>
      </w:r>
      <w:r w:rsidRPr="00761348">
        <w:rPr>
          <w:i/>
          <w:sz w:val="26"/>
          <w:szCs w:val="26"/>
        </w:rPr>
        <w:t>аждый вопрос.</w:t>
      </w:r>
    </w:p>
    <w:p w:rsidR="00404775" w:rsidRPr="00761348" w:rsidRDefault="00404775" w:rsidP="00AC7DE1">
      <w:pPr>
        <w:pStyle w:val="2"/>
      </w:pPr>
      <w:bookmarkStart w:id="91" w:name="_Toc438943131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91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римерное время, рекомендуемое</w:t>
      </w:r>
      <w:r w:rsidR="00283592" w:rsidRPr="00761348">
        <w:rPr>
          <w:sz w:val="26"/>
          <w:szCs w:val="26"/>
        </w:rPr>
        <w:t xml:space="preserve"> на п</w:t>
      </w:r>
      <w:r w:rsidRPr="00761348">
        <w:rPr>
          <w:sz w:val="26"/>
          <w:szCs w:val="26"/>
        </w:rPr>
        <w:t>одготовку выпускника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>твету, составляет 20–30 минут.</w:t>
      </w:r>
    </w:p>
    <w:p w:rsidR="00404775" w:rsidRPr="00761348" w:rsidRDefault="00404775" w:rsidP="00AC7DE1">
      <w:pPr>
        <w:pStyle w:val="2"/>
      </w:pPr>
      <w:bookmarkStart w:id="92" w:name="_Toc438943132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92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х</w:t>
      </w:r>
      <w:r w:rsidRPr="00761348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аблицу растворимости солей, кислот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снований</w:t>
      </w:r>
      <w:r w:rsidR="00283592" w:rsidRPr="00761348">
        <w:rPr>
          <w:sz w:val="26"/>
          <w:szCs w:val="26"/>
        </w:rPr>
        <w:t xml:space="preserve"> в в</w:t>
      </w:r>
      <w:r w:rsidRPr="00761348">
        <w:rPr>
          <w:sz w:val="26"/>
          <w:szCs w:val="26"/>
        </w:rPr>
        <w:t>оде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электрохимический ряд напряжений металлов;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непрограммируемый калькулятор.</w:t>
      </w:r>
    </w:p>
    <w:p w:rsidR="00404775" w:rsidRPr="00761348" w:rsidRDefault="00B03230" w:rsidP="00AC7DE1">
      <w:pPr>
        <w:pStyle w:val="2"/>
      </w:pPr>
      <w:bookmarkStart w:id="93" w:name="_Toc438943133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х</w:t>
      </w:r>
      <w:r w:rsidRPr="00761348">
        <w:t>имии (устная форма)</w:t>
      </w:r>
      <w:bookmarkEnd w:id="93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761348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761348">
        <w:rPr>
          <w:sz w:val="26"/>
          <w:szCs w:val="26"/>
        </w:rPr>
        <w:br/>
        <w:t>→ соль)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761348">
        <w:rPr>
          <w:sz w:val="26"/>
          <w:szCs w:val="26"/>
        </w:rPr>
        <w:t xml:space="preserve"> г а</w:t>
      </w:r>
      <w:r w:rsidRPr="00761348">
        <w:rPr>
          <w:sz w:val="26"/>
          <w:szCs w:val="26"/>
        </w:rPr>
        <w:t>люминия</w:t>
      </w:r>
      <w:r w:rsidR="00283592" w:rsidRPr="00761348">
        <w:rPr>
          <w:sz w:val="26"/>
          <w:szCs w:val="26"/>
        </w:rPr>
        <w:t xml:space="preserve"> в и</w:t>
      </w:r>
      <w:r w:rsidRPr="00761348">
        <w:rPr>
          <w:sz w:val="26"/>
          <w:szCs w:val="26"/>
        </w:rPr>
        <w:t xml:space="preserve">збытке раствора серной кислоты. </w:t>
      </w:r>
    </w:p>
    <w:p w:rsidR="00404775" w:rsidRPr="00761348" w:rsidRDefault="00404775" w:rsidP="00AC7DE1">
      <w:pPr>
        <w:rPr>
          <w:b/>
          <w:szCs w:val="28"/>
        </w:rPr>
      </w:pPr>
    </w:p>
    <w:p w:rsidR="00404775" w:rsidRPr="00761348" w:rsidRDefault="00404775" w:rsidP="00AC7DE1"/>
    <w:p w:rsidR="00404775" w:rsidRPr="00761348" w:rsidRDefault="00B03230" w:rsidP="00AC7DE1">
      <w:pPr>
        <w:pStyle w:val="1"/>
      </w:pPr>
      <w:r w:rsidRPr="00761348">
        <w:br w:type="page"/>
      </w:r>
      <w:bookmarkStart w:id="94" w:name="_Toc438943134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и</w:t>
      </w:r>
      <w:r w:rsidRPr="00761348">
        <w:t>ностранным языкам (устная форма)</w:t>
      </w:r>
      <w:bookmarkEnd w:id="94"/>
    </w:p>
    <w:p w:rsidR="00404775" w:rsidRPr="00761348" w:rsidRDefault="00404775" w:rsidP="00AC7DE1">
      <w:pPr>
        <w:pStyle w:val="2"/>
      </w:pPr>
      <w:bookmarkStart w:id="95" w:name="_Toc438943135"/>
      <w:r w:rsidRPr="00761348">
        <w:t>Структура</w:t>
      </w:r>
      <w:r w:rsidR="00283592" w:rsidRPr="00761348">
        <w:t xml:space="preserve"> и с</w:t>
      </w:r>
      <w:r w:rsidRPr="00761348">
        <w:t>одержание экзаменационных материалов</w:t>
      </w:r>
      <w:r w:rsidR="00283592" w:rsidRPr="00761348">
        <w:t xml:space="preserve"> по и</w:t>
      </w:r>
      <w:r w:rsidRPr="00761348">
        <w:t>ностранным языкам</w:t>
      </w:r>
      <w:bookmarkEnd w:id="95"/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омплект экзаменационных материалов</w:t>
      </w:r>
      <w:r w:rsidR="00283592" w:rsidRPr="00761348">
        <w:rPr>
          <w:sz w:val="26"/>
          <w:szCs w:val="26"/>
        </w:rPr>
        <w:t xml:space="preserve"> по к</w:t>
      </w:r>
      <w:r w:rsidRPr="00761348">
        <w:rPr>
          <w:sz w:val="26"/>
          <w:szCs w:val="26"/>
        </w:rPr>
        <w:t>аждому</w:t>
      </w:r>
      <w:r w:rsidR="00283592" w:rsidRPr="00761348">
        <w:rPr>
          <w:sz w:val="26"/>
          <w:szCs w:val="26"/>
        </w:rPr>
        <w:t xml:space="preserve"> из ч</w:t>
      </w:r>
      <w:r w:rsidRPr="00761348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761348">
        <w:rPr>
          <w:sz w:val="26"/>
          <w:szCs w:val="26"/>
        </w:rPr>
        <w:t xml:space="preserve"> в у</w:t>
      </w:r>
      <w:r w:rsidRPr="00761348">
        <w:rPr>
          <w:sz w:val="26"/>
          <w:szCs w:val="26"/>
        </w:rPr>
        <w:t xml:space="preserve">стной форме состоит из 15 билетов. 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Каждый билет содержит два задания.</w:t>
      </w:r>
      <w:r w:rsidRPr="00761348">
        <w:rPr>
          <w:i/>
          <w:sz w:val="26"/>
          <w:szCs w:val="26"/>
        </w:rPr>
        <w:t xml:space="preserve"> </w:t>
      </w:r>
      <w:r w:rsidRPr="00761348">
        <w:rPr>
          <w:iCs/>
          <w:sz w:val="26"/>
          <w:szCs w:val="26"/>
        </w:rPr>
        <w:t>Первое задание</w:t>
      </w:r>
      <w:r w:rsidRPr="00761348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761348">
        <w:rPr>
          <w:sz w:val="26"/>
          <w:szCs w:val="26"/>
        </w:rPr>
        <w:t xml:space="preserve"> с п</w:t>
      </w:r>
      <w:r w:rsidRPr="00761348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761348">
        <w:rPr>
          <w:sz w:val="26"/>
          <w:szCs w:val="26"/>
        </w:rPr>
        <w:t xml:space="preserve"> В п</w:t>
      </w:r>
      <w:r w:rsidRPr="00761348">
        <w:rPr>
          <w:sz w:val="26"/>
          <w:szCs w:val="26"/>
        </w:rPr>
        <w:t>роцессе подготовки</w:t>
      </w:r>
      <w:r w:rsidR="00283592" w:rsidRPr="00761348">
        <w:rPr>
          <w:sz w:val="26"/>
          <w:szCs w:val="26"/>
        </w:rPr>
        <w:t xml:space="preserve"> к о</w:t>
      </w:r>
      <w:r w:rsidRPr="00761348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Задача экзаменуемого – прочитать текст</w:t>
      </w:r>
      <w:r w:rsidR="00283592" w:rsidRPr="00761348">
        <w:rPr>
          <w:sz w:val="26"/>
          <w:szCs w:val="26"/>
        </w:rPr>
        <w:t xml:space="preserve"> и о</w:t>
      </w:r>
      <w:r w:rsidRPr="00761348">
        <w:rPr>
          <w:sz w:val="26"/>
          <w:szCs w:val="26"/>
        </w:rPr>
        <w:t>тветить на 3 (три) вопроса</w:t>
      </w:r>
      <w:r w:rsidR="00283592" w:rsidRPr="00761348">
        <w:rPr>
          <w:sz w:val="26"/>
          <w:szCs w:val="26"/>
        </w:rPr>
        <w:t xml:space="preserve"> по е</w:t>
      </w:r>
      <w:r w:rsidRPr="00761348">
        <w:rPr>
          <w:sz w:val="26"/>
          <w:szCs w:val="26"/>
        </w:rPr>
        <w:t>го содержанию, касающихся: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основной идеи (О чём говорится</w:t>
      </w:r>
      <w:r w:rsidR="00283592" w:rsidRPr="00761348">
        <w:rPr>
          <w:sz w:val="26"/>
          <w:szCs w:val="26"/>
        </w:rPr>
        <w:t xml:space="preserve"> в т</w:t>
      </w:r>
      <w:r w:rsidRPr="00761348">
        <w:rPr>
          <w:sz w:val="26"/>
          <w:szCs w:val="26"/>
        </w:rPr>
        <w:t xml:space="preserve">ексте? Какова основная идея текста?);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главных фактов (Кто? Что? Когда? Как? Где? Куда?).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ексты, используемые для проверки умений</w:t>
      </w:r>
      <w:r w:rsidR="00283592" w:rsidRPr="00761348">
        <w:rPr>
          <w:sz w:val="26"/>
          <w:szCs w:val="26"/>
        </w:rPr>
        <w:t xml:space="preserve"> в ч</w:t>
      </w:r>
      <w:r w:rsidRPr="00761348">
        <w:rPr>
          <w:sz w:val="26"/>
          <w:szCs w:val="26"/>
        </w:rPr>
        <w:t>тении, должны удовлетворять ряду требований: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соответствовать государственному стандарту</w:t>
      </w:r>
      <w:r w:rsidR="00283592" w:rsidRPr="00761348">
        <w:rPr>
          <w:sz w:val="26"/>
          <w:szCs w:val="26"/>
        </w:rPr>
        <w:t xml:space="preserve"> по я</w:t>
      </w:r>
      <w:r w:rsidRPr="00761348">
        <w:rPr>
          <w:sz w:val="26"/>
          <w:szCs w:val="26"/>
        </w:rPr>
        <w:t xml:space="preserve">зыковой трудности;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учитывать возрастные особенности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нтересы учащихся 9 классов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не выходить</w:t>
      </w:r>
      <w:r w:rsidR="00283592" w:rsidRPr="00761348">
        <w:rPr>
          <w:sz w:val="26"/>
          <w:szCs w:val="26"/>
        </w:rPr>
        <w:t xml:space="preserve"> за р</w:t>
      </w:r>
      <w:r w:rsidRPr="00761348">
        <w:rPr>
          <w:sz w:val="26"/>
          <w:szCs w:val="26"/>
        </w:rPr>
        <w:t>амки жанрового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тилевого разнообразия, рекомендованного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тандарте</w:t>
      </w:r>
      <w:r w:rsidR="00283592" w:rsidRPr="00761348">
        <w:rPr>
          <w:sz w:val="26"/>
          <w:szCs w:val="26"/>
        </w:rPr>
        <w:t xml:space="preserve"> в о</w:t>
      </w:r>
      <w:r w:rsidRPr="00761348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иметь образовательную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оспитательную ценность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761348">
        <w:rPr>
          <w:sz w:val="26"/>
          <w:szCs w:val="26"/>
        </w:rPr>
        <w:t xml:space="preserve"> и н</w:t>
      </w:r>
      <w:r w:rsidRPr="00761348">
        <w:rPr>
          <w:sz w:val="26"/>
          <w:szCs w:val="26"/>
        </w:rPr>
        <w:t>ациональные чувства учащихся.</w:t>
      </w:r>
    </w:p>
    <w:p w:rsidR="00404775" w:rsidRPr="00761348" w:rsidRDefault="00404775" w:rsidP="00AC7DE1">
      <w:pPr>
        <w:ind w:firstLine="720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ностранному языку: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межличностные взаимоотношения</w:t>
      </w:r>
      <w:r w:rsidR="00283592" w:rsidRPr="00761348">
        <w:rPr>
          <w:sz w:val="26"/>
          <w:szCs w:val="26"/>
        </w:rPr>
        <w:t xml:space="preserve"> в с</w:t>
      </w:r>
      <w:r w:rsidRPr="00761348">
        <w:rPr>
          <w:sz w:val="26"/>
          <w:szCs w:val="26"/>
        </w:rPr>
        <w:t>емье,</w:t>
      </w:r>
      <w:r w:rsidR="00283592" w:rsidRPr="00761348">
        <w:rPr>
          <w:sz w:val="26"/>
          <w:szCs w:val="26"/>
        </w:rPr>
        <w:t xml:space="preserve"> с д</w:t>
      </w:r>
      <w:r w:rsidRPr="00761348">
        <w:rPr>
          <w:sz w:val="26"/>
          <w:szCs w:val="26"/>
        </w:rPr>
        <w:t>рузьями,</w:t>
      </w:r>
      <w:r w:rsidR="00283592" w:rsidRPr="00761348">
        <w:rPr>
          <w:sz w:val="26"/>
          <w:szCs w:val="26"/>
        </w:rPr>
        <w:t xml:space="preserve"> в ш</w:t>
      </w:r>
      <w:r w:rsidRPr="00761348">
        <w:rPr>
          <w:sz w:val="26"/>
          <w:szCs w:val="26"/>
        </w:rPr>
        <w:t>коле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761348">
        <w:rPr>
          <w:sz w:val="26"/>
          <w:szCs w:val="26"/>
        </w:rPr>
        <w:t xml:space="preserve"> и р</w:t>
      </w:r>
      <w:r w:rsidRPr="00761348">
        <w:rPr>
          <w:sz w:val="26"/>
          <w:szCs w:val="26"/>
        </w:rPr>
        <w:t>оль иностранного языка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досуг, увлечения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родная страна</w:t>
      </w:r>
      <w:r w:rsidR="00283592" w:rsidRPr="00761348">
        <w:rPr>
          <w:sz w:val="26"/>
          <w:szCs w:val="26"/>
        </w:rPr>
        <w:t xml:space="preserve"> и с</w:t>
      </w:r>
      <w:r w:rsidRPr="00761348">
        <w:rPr>
          <w:sz w:val="26"/>
          <w:szCs w:val="26"/>
        </w:rPr>
        <w:t>трана/страны изучаемого языка; выдающиеся люди,</w:t>
      </w:r>
      <w:r w:rsidR="00283592" w:rsidRPr="00761348">
        <w:rPr>
          <w:sz w:val="26"/>
          <w:szCs w:val="26"/>
        </w:rPr>
        <w:t xml:space="preserve"> их в</w:t>
      </w:r>
      <w:r w:rsidRPr="00761348">
        <w:rPr>
          <w:sz w:val="26"/>
          <w:szCs w:val="26"/>
        </w:rPr>
        <w:t>клад</w:t>
      </w:r>
      <w:r w:rsidR="00283592" w:rsidRPr="00761348">
        <w:rPr>
          <w:sz w:val="26"/>
          <w:szCs w:val="26"/>
        </w:rPr>
        <w:t xml:space="preserve"> в м</w:t>
      </w:r>
      <w:r w:rsidRPr="00761348">
        <w:rPr>
          <w:sz w:val="26"/>
          <w:szCs w:val="26"/>
        </w:rPr>
        <w:t>ировую культуру;</w:t>
      </w:r>
    </w:p>
    <w:p w:rsidR="00404775" w:rsidRPr="00761348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761348">
        <w:rPr>
          <w:sz w:val="26"/>
          <w:szCs w:val="26"/>
        </w:rPr>
        <w:t>природа</w:t>
      </w:r>
      <w:r w:rsidR="00283592" w:rsidRPr="00761348">
        <w:rPr>
          <w:sz w:val="26"/>
          <w:szCs w:val="26"/>
        </w:rPr>
        <w:t xml:space="preserve"> и п</w:t>
      </w:r>
      <w:r w:rsidRPr="00761348">
        <w:rPr>
          <w:sz w:val="26"/>
          <w:szCs w:val="26"/>
        </w:rPr>
        <w:t xml:space="preserve">роблемы экологии; здоровой образ жизни. </w:t>
      </w:r>
    </w:p>
    <w:p w:rsidR="00404775" w:rsidRPr="00761348" w:rsidRDefault="007159F7" w:rsidP="00AC7DE1">
      <w:pPr>
        <w:ind w:firstLine="720"/>
        <w:jc w:val="both"/>
        <w:rPr>
          <w:sz w:val="26"/>
          <w:szCs w:val="26"/>
        </w:rPr>
      </w:pPr>
      <w:r w:rsidRPr="00761348">
        <w:rPr>
          <w:b/>
          <w:sz w:val="26"/>
          <w:szCs w:val="26"/>
        </w:rPr>
        <w:cr/>
      </w:r>
      <w:r w:rsidRPr="00761348">
        <w:rPr>
          <w:sz w:val="26"/>
          <w:szCs w:val="26"/>
        </w:rPr>
        <w:t xml:space="preserve"> В</w:t>
      </w:r>
      <w:r w:rsidR="00283592" w:rsidRPr="00761348">
        <w:rPr>
          <w:sz w:val="26"/>
          <w:szCs w:val="26"/>
        </w:rPr>
        <w:t>о в</w:t>
      </w:r>
      <w:r w:rsidR="00404775" w:rsidRPr="00761348">
        <w:rPr>
          <w:sz w:val="26"/>
          <w:szCs w:val="26"/>
        </w:rPr>
        <w:t>тором задании экзаменуемому предлагается высказаться</w:t>
      </w:r>
      <w:r w:rsidR="00283592" w:rsidRPr="00761348">
        <w:rPr>
          <w:sz w:val="26"/>
          <w:szCs w:val="26"/>
        </w:rPr>
        <w:t xml:space="preserve"> по п</w:t>
      </w:r>
      <w:r w:rsidR="00404775" w:rsidRPr="00761348">
        <w:rPr>
          <w:sz w:val="26"/>
          <w:szCs w:val="26"/>
        </w:rPr>
        <w:t>роблеме, затронутой</w:t>
      </w:r>
      <w:r w:rsidR="00283592" w:rsidRPr="00761348">
        <w:rPr>
          <w:sz w:val="26"/>
          <w:szCs w:val="26"/>
        </w:rPr>
        <w:t xml:space="preserve"> в т</w:t>
      </w:r>
      <w:r w:rsidR="00404775" w:rsidRPr="00761348">
        <w:rPr>
          <w:sz w:val="26"/>
          <w:szCs w:val="26"/>
        </w:rPr>
        <w:t>ексте,</w:t>
      </w:r>
      <w:r w:rsidR="00283592" w:rsidRPr="00761348">
        <w:rPr>
          <w:sz w:val="26"/>
          <w:szCs w:val="26"/>
        </w:rPr>
        <w:t xml:space="preserve"> и о</w:t>
      </w:r>
      <w:r w:rsidR="00404775" w:rsidRPr="00761348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761348">
        <w:rPr>
          <w:sz w:val="26"/>
          <w:szCs w:val="26"/>
        </w:rPr>
        <w:t xml:space="preserve"> в с</w:t>
      </w:r>
      <w:r w:rsidR="00404775" w:rsidRPr="00761348">
        <w:rPr>
          <w:sz w:val="26"/>
          <w:szCs w:val="26"/>
        </w:rPr>
        <w:t>оответствии</w:t>
      </w:r>
      <w:r w:rsidR="00283592" w:rsidRPr="00761348">
        <w:rPr>
          <w:sz w:val="26"/>
          <w:szCs w:val="26"/>
        </w:rPr>
        <w:t xml:space="preserve"> с п</w:t>
      </w:r>
      <w:r w:rsidR="00404775" w:rsidRPr="00761348">
        <w:rPr>
          <w:sz w:val="26"/>
          <w:szCs w:val="26"/>
        </w:rPr>
        <w:t>оставленной</w:t>
      </w:r>
      <w:r w:rsidR="00283592" w:rsidRPr="00761348">
        <w:rPr>
          <w:sz w:val="26"/>
          <w:szCs w:val="26"/>
        </w:rPr>
        <w:t xml:space="preserve"> в з</w:t>
      </w:r>
      <w:r w:rsidR="00404775" w:rsidRPr="00761348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761348">
        <w:rPr>
          <w:sz w:val="26"/>
          <w:szCs w:val="26"/>
        </w:rPr>
        <w:t xml:space="preserve"> о с</w:t>
      </w:r>
      <w:r w:rsidR="00404775" w:rsidRPr="00761348">
        <w:rPr>
          <w:sz w:val="26"/>
          <w:szCs w:val="26"/>
        </w:rPr>
        <w:t>обытиях,</w:t>
      </w:r>
      <w:r w:rsidR="00283592" w:rsidRPr="00761348">
        <w:rPr>
          <w:sz w:val="26"/>
          <w:szCs w:val="26"/>
        </w:rPr>
        <w:t xml:space="preserve"> в т</w:t>
      </w:r>
      <w:r w:rsidR="00404775" w:rsidRPr="00761348">
        <w:rPr>
          <w:sz w:val="26"/>
          <w:szCs w:val="26"/>
        </w:rPr>
        <w:t>ом числе используя информацию</w:t>
      </w:r>
      <w:r w:rsidR="00283592" w:rsidRPr="00761348">
        <w:rPr>
          <w:sz w:val="26"/>
          <w:szCs w:val="26"/>
        </w:rPr>
        <w:t xml:space="preserve"> из т</w:t>
      </w:r>
      <w:r w:rsidR="00404775" w:rsidRPr="00761348">
        <w:rPr>
          <w:sz w:val="26"/>
          <w:szCs w:val="26"/>
        </w:rPr>
        <w:t>екста; выразить</w:t>
      </w:r>
      <w:r w:rsidR="00283592" w:rsidRPr="00761348">
        <w:rPr>
          <w:sz w:val="26"/>
          <w:szCs w:val="26"/>
        </w:rPr>
        <w:t xml:space="preserve"> и а</w:t>
      </w:r>
      <w:r w:rsidR="00404775" w:rsidRPr="00761348">
        <w:rPr>
          <w:sz w:val="26"/>
          <w:szCs w:val="26"/>
        </w:rPr>
        <w:t>ргументировать свое отношение</w:t>
      </w:r>
      <w:r w:rsidR="00283592" w:rsidRPr="00761348">
        <w:rPr>
          <w:sz w:val="26"/>
          <w:szCs w:val="26"/>
        </w:rPr>
        <w:t xml:space="preserve"> к п</w:t>
      </w:r>
      <w:r w:rsidR="00404775" w:rsidRPr="00761348">
        <w:rPr>
          <w:sz w:val="26"/>
          <w:szCs w:val="26"/>
        </w:rPr>
        <w:t>риведенному утверждению.</w:t>
      </w:r>
    </w:p>
    <w:p w:rsidR="00404775" w:rsidRPr="00761348" w:rsidRDefault="00404775" w:rsidP="00AC7DE1">
      <w:pPr>
        <w:pStyle w:val="2"/>
      </w:pPr>
      <w:bookmarkStart w:id="96" w:name="_Toc438943136"/>
      <w:r w:rsidRPr="00761348">
        <w:lastRenderedPageBreak/>
        <w:t>Система оценивания ответов обучающихся</w:t>
      </w:r>
      <w:bookmarkEnd w:id="96"/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твет оценивается</w:t>
      </w:r>
      <w:r w:rsidR="00283592" w:rsidRPr="00761348">
        <w:rPr>
          <w:sz w:val="26"/>
          <w:szCs w:val="26"/>
        </w:rPr>
        <w:t xml:space="preserve"> по п</w:t>
      </w:r>
      <w:r w:rsidRPr="00761348">
        <w:rPr>
          <w:sz w:val="26"/>
          <w:szCs w:val="26"/>
        </w:rPr>
        <w:t>ятибалльной шкале, принятой</w:t>
      </w:r>
      <w:r w:rsidR="00283592" w:rsidRPr="00761348">
        <w:rPr>
          <w:sz w:val="26"/>
          <w:szCs w:val="26"/>
        </w:rPr>
        <w:t xml:space="preserve"> в Р</w:t>
      </w:r>
      <w:r w:rsidRPr="00761348">
        <w:rPr>
          <w:sz w:val="26"/>
          <w:szCs w:val="26"/>
        </w:rPr>
        <w:t xml:space="preserve">оссии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Общая экзаменационная отметка складывается</w:t>
      </w:r>
      <w:r w:rsidR="00283592" w:rsidRPr="00761348">
        <w:rPr>
          <w:sz w:val="26"/>
          <w:szCs w:val="26"/>
        </w:rPr>
        <w:t xml:space="preserve"> из д</w:t>
      </w:r>
      <w:r w:rsidRPr="00761348">
        <w:rPr>
          <w:sz w:val="26"/>
          <w:szCs w:val="26"/>
        </w:rPr>
        <w:t>вух отметок</w:t>
      </w:r>
      <w:r w:rsidR="00283592" w:rsidRPr="00761348">
        <w:rPr>
          <w:sz w:val="26"/>
          <w:szCs w:val="26"/>
        </w:rPr>
        <w:t xml:space="preserve"> за в</w:t>
      </w:r>
      <w:r w:rsidRPr="00761348">
        <w:rPr>
          <w:sz w:val="26"/>
          <w:szCs w:val="26"/>
        </w:rPr>
        <w:t>ыполнение отдельных заданий</w:t>
      </w:r>
      <w:r w:rsidR="00283592" w:rsidRPr="00761348">
        <w:rPr>
          <w:sz w:val="26"/>
          <w:szCs w:val="26"/>
        </w:rPr>
        <w:t xml:space="preserve"> и я</w:t>
      </w:r>
      <w:r w:rsidRPr="00761348">
        <w:rPr>
          <w:sz w:val="26"/>
          <w:szCs w:val="26"/>
        </w:rPr>
        <w:t>вляется</w:t>
      </w:r>
      <w:r w:rsidR="00283592" w:rsidRPr="00761348">
        <w:rPr>
          <w:sz w:val="26"/>
          <w:szCs w:val="26"/>
        </w:rPr>
        <w:t xml:space="preserve"> их с</w:t>
      </w:r>
      <w:r w:rsidRPr="00761348">
        <w:rPr>
          <w:sz w:val="26"/>
          <w:szCs w:val="26"/>
        </w:rPr>
        <w:t>редним арифметическим, округляемым</w:t>
      </w:r>
      <w:r w:rsidR="00283592" w:rsidRPr="00761348">
        <w:rPr>
          <w:sz w:val="26"/>
          <w:szCs w:val="26"/>
        </w:rPr>
        <w:t xml:space="preserve"> по о</w:t>
      </w:r>
      <w:r w:rsidRPr="00761348">
        <w:rPr>
          <w:sz w:val="26"/>
          <w:szCs w:val="26"/>
        </w:rPr>
        <w:t>бщим правилам, т.е. 3,5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ше дают 4 балла, 4,5</w:t>
      </w:r>
      <w:r w:rsidR="00283592" w:rsidRPr="00761348">
        <w:rPr>
          <w:sz w:val="26"/>
          <w:szCs w:val="26"/>
        </w:rPr>
        <w:t xml:space="preserve"> и в</w:t>
      </w:r>
      <w:r w:rsidRPr="00761348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761348">
        <w:rPr>
          <w:sz w:val="26"/>
          <w:szCs w:val="26"/>
        </w:rPr>
        <w:t xml:space="preserve"> с н</w:t>
      </w:r>
      <w:r w:rsidRPr="00761348">
        <w:rPr>
          <w:sz w:val="26"/>
          <w:szCs w:val="26"/>
        </w:rPr>
        <w:t>ими учащихся</w:t>
      </w:r>
      <w:r w:rsidR="00283592" w:rsidRPr="00761348">
        <w:rPr>
          <w:sz w:val="26"/>
          <w:szCs w:val="26"/>
        </w:rPr>
        <w:t xml:space="preserve"> и и</w:t>
      </w:r>
      <w:r w:rsidRPr="00761348">
        <w:rPr>
          <w:sz w:val="26"/>
          <w:szCs w:val="26"/>
        </w:rPr>
        <w:t>спользовать шкалы</w:t>
      </w:r>
      <w:r w:rsidR="00283592" w:rsidRPr="00761348">
        <w:rPr>
          <w:sz w:val="26"/>
          <w:szCs w:val="26"/>
        </w:rPr>
        <w:t xml:space="preserve"> в х</w:t>
      </w:r>
      <w:r w:rsidRPr="00761348">
        <w:rPr>
          <w:sz w:val="26"/>
          <w:szCs w:val="26"/>
        </w:rPr>
        <w:t>оде учебного процесса</w:t>
      </w:r>
      <w:r w:rsidR="00283592" w:rsidRPr="00761348">
        <w:rPr>
          <w:sz w:val="26"/>
          <w:szCs w:val="26"/>
        </w:rPr>
        <w:t xml:space="preserve"> до и</w:t>
      </w:r>
      <w:r w:rsidRPr="00761348">
        <w:rPr>
          <w:sz w:val="26"/>
          <w:szCs w:val="26"/>
        </w:rPr>
        <w:t>тоговой аттестации.</w:t>
      </w:r>
    </w:p>
    <w:p w:rsidR="00404775" w:rsidRPr="00761348" w:rsidRDefault="00404775" w:rsidP="00AC7DE1">
      <w:pPr>
        <w:ind w:firstLine="708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Формулировка задания для проверки умений</w:t>
      </w:r>
      <w:r w:rsidR="00283592" w:rsidRPr="00761348">
        <w:rPr>
          <w:sz w:val="26"/>
          <w:szCs w:val="26"/>
        </w:rPr>
        <w:t xml:space="preserve"> в ч</w:t>
      </w:r>
      <w:r w:rsidRPr="00761348">
        <w:rPr>
          <w:sz w:val="26"/>
          <w:szCs w:val="26"/>
        </w:rPr>
        <w:t>тении соотнесена</w:t>
      </w:r>
      <w:r w:rsidR="00283592" w:rsidRPr="00761348">
        <w:rPr>
          <w:sz w:val="26"/>
          <w:szCs w:val="26"/>
        </w:rPr>
        <w:t xml:space="preserve"> с к</w:t>
      </w:r>
      <w:r w:rsidRPr="00761348">
        <w:rPr>
          <w:sz w:val="26"/>
          <w:szCs w:val="26"/>
        </w:rPr>
        <w:t xml:space="preserve">ритериями оценки. </w:t>
      </w:r>
      <w:r w:rsidRPr="00761348">
        <w:rPr>
          <w:b/>
          <w:sz w:val="26"/>
          <w:szCs w:val="26"/>
        </w:rPr>
        <w:t xml:space="preserve">Правильным </w:t>
      </w:r>
      <w:r w:rsidRPr="00761348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761348">
        <w:rPr>
          <w:sz w:val="26"/>
          <w:szCs w:val="26"/>
        </w:rPr>
        <w:t xml:space="preserve"> не т</w:t>
      </w:r>
      <w:r w:rsidRPr="00761348">
        <w:rPr>
          <w:sz w:val="26"/>
          <w:szCs w:val="26"/>
        </w:rPr>
        <w:t>олько основную информацию,</w:t>
      </w:r>
      <w:r w:rsidR="00283592" w:rsidRPr="00761348">
        <w:rPr>
          <w:sz w:val="26"/>
          <w:szCs w:val="26"/>
        </w:rPr>
        <w:t xml:space="preserve"> но</w:t>
      </w:r>
      <w:r w:rsidR="008C06AC" w:rsidRPr="00761348">
        <w:rPr>
          <w:sz w:val="26"/>
          <w:szCs w:val="26"/>
        </w:rPr>
        <w:t> и д</w:t>
      </w:r>
      <w:r w:rsidRPr="00761348">
        <w:rPr>
          <w:sz w:val="26"/>
          <w:szCs w:val="26"/>
        </w:rPr>
        <w:t xml:space="preserve">етали, является </w:t>
      </w:r>
      <w:r w:rsidRPr="00761348">
        <w:rPr>
          <w:b/>
          <w:sz w:val="26"/>
          <w:szCs w:val="26"/>
        </w:rPr>
        <w:t>полным</w:t>
      </w:r>
      <w:r w:rsidRPr="00761348">
        <w:rPr>
          <w:sz w:val="26"/>
          <w:szCs w:val="26"/>
        </w:rPr>
        <w:t xml:space="preserve">. </w:t>
      </w:r>
    </w:p>
    <w:p w:rsidR="00404775" w:rsidRPr="00761348" w:rsidRDefault="00404775" w:rsidP="00AC7DE1">
      <w:pPr>
        <w:ind w:firstLine="708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761348">
        <w:rPr>
          <w:sz w:val="26"/>
          <w:szCs w:val="26"/>
        </w:rPr>
        <w:t xml:space="preserve"> и у</w:t>
      </w:r>
      <w:r w:rsidRPr="00761348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761348">
        <w:rPr>
          <w:sz w:val="26"/>
          <w:szCs w:val="26"/>
        </w:rPr>
        <w:t xml:space="preserve"> с к</w:t>
      </w:r>
      <w:r w:rsidRPr="00761348">
        <w:rPr>
          <w:sz w:val="26"/>
          <w:szCs w:val="26"/>
        </w:rPr>
        <w:t>ритериями</w:t>
      </w:r>
      <w:r w:rsidR="00283592" w:rsidRPr="00761348">
        <w:rPr>
          <w:sz w:val="26"/>
          <w:szCs w:val="26"/>
        </w:rPr>
        <w:t xml:space="preserve"> в ш</w:t>
      </w:r>
      <w:r w:rsidRPr="00761348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761348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761348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761348">
        <w:rPr>
          <w:b/>
          <w:bCs/>
          <w:sz w:val="26"/>
          <w:szCs w:val="26"/>
        </w:rPr>
        <w:t>Критерии оценивания</w:t>
      </w:r>
    </w:p>
    <w:p w:rsidR="00404775" w:rsidRPr="00761348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761348">
        <w:rPr>
          <w:b/>
          <w:bCs/>
          <w:sz w:val="26"/>
          <w:szCs w:val="26"/>
        </w:rPr>
        <w:t>Задание 1. Прочитайте текст</w:t>
      </w:r>
      <w:r w:rsidR="00283592" w:rsidRPr="00761348">
        <w:rPr>
          <w:b/>
          <w:bCs/>
          <w:sz w:val="26"/>
          <w:szCs w:val="26"/>
        </w:rPr>
        <w:t xml:space="preserve"> и о</w:t>
      </w:r>
      <w:r w:rsidRPr="00761348">
        <w:rPr>
          <w:b/>
          <w:bCs/>
          <w:sz w:val="26"/>
          <w:szCs w:val="26"/>
        </w:rPr>
        <w:t>тветьте</w:t>
      </w:r>
      <w:r w:rsidR="00283592" w:rsidRPr="00761348">
        <w:rPr>
          <w:b/>
          <w:bCs/>
          <w:sz w:val="26"/>
          <w:szCs w:val="26"/>
        </w:rPr>
        <w:t xml:space="preserve"> на в</w:t>
      </w:r>
      <w:r w:rsidRPr="00761348">
        <w:rPr>
          <w:b/>
          <w:bCs/>
          <w:sz w:val="26"/>
          <w:szCs w:val="26"/>
        </w:rPr>
        <w:t>опросы</w:t>
      </w:r>
      <w:r w:rsidR="00283592" w:rsidRPr="00761348">
        <w:rPr>
          <w:b/>
          <w:bCs/>
          <w:sz w:val="26"/>
          <w:szCs w:val="26"/>
        </w:rPr>
        <w:t xml:space="preserve"> к т</w:t>
      </w:r>
      <w:r w:rsidRPr="00761348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404775" w:rsidRPr="00761348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761348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761348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761348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761348">
              <w:rPr>
                <w:sz w:val="26"/>
                <w:szCs w:val="26"/>
              </w:rPr>
              <w:t xml:space="preserve"> и о</w:t>
            </w:r>
            <w:r w:rsidRPr="00761348">
              <w:rPr>
                <w:sz w:val="26"/>
                <w:szCs w:val="26"/>
              </w:rPr>
              <w:t xml:space="preserve">тветил </w:t>
            </w:r>
            <w:r w:rsidRPr="00761348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и п</w:t>
            </w:r>
            <w:r w:rsidRPr="00761348">
              <w:rPr>
                <w:bCs/>
                <w:iCs/>
                <w:sz w:val="26"/>
                <w:szCs w:val="26"/>
              </w:rPr>
              <w:t>олн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в</w:t>
            </w:r>
            <w:r w:rsidRPr="00761348">
              <w:rPr>
                <w:bCs/>
                <w:iCs/>
                <w:sz w:val="26"/>
                <w:szCs w:val="26"/>
              </w:rPr>
              <w:t xml:space="preserve">се три </w:t>
            </w:r>
            <w:r w:rsidRPr="00761348">
              <w:rPr>
                <w:sz w:val="26"/>
                <w:szCs w:val="26"/>
              </w:rPr>
              <w:t>вопроса</w:t>
            </w:r>
          </w:p>
        </w:tc>
      </w:tr>
      <w:tr w:rsidR="00404775" w:rsidRPr="00761348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761348">
              <w:rPr>
                <w:sz w:val="26"/>
                <w:szCs w:val="26"/>
              </w:rPr>
              <w:t xml:space="preserve"> и о</w:t>
            </w:r>
            <w:r w:rsidRPr="00761348">
              <w:rPr>
                <w:sz w:val="26"/>
                <w:szCs w:val="26"/>
              </w:rPr>
              <w:t xml:space="preserve">тветил </w:t>
            </w:r>
            <w:r w:rsidRPr="00761348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и п</w:t>
            </w:r>
            <w:r w:rsidRPr="00761348">
              <w:rPr>
                <w:bCs/>
                <w:iCs/>
                <w:sz w:val="26"/>
                <w:szCs w:val="26"/>
              </w:rPr>
              <w:t>олн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д</w:t>
            </w:r>
            <w:r w:rsidRPr="00761348">
              <w:rPr>
                <w:bCs/>
                <w:iCs/>
                <w:sz w:val="26"/>
                <w:szCs w:val="26"/>
              </w:rPr>
              <w:t xml:space="preserve">ва </w:t>
            </w:r>
            <w:r w:rsidRPr="00761348">
              <w:rPr>
                <w:sz w:val="26"/>
                <w:szCs w:val="26"/>
              </w:rPr>
              <w:t>вопроса.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а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о</w:t>
            </w:r>
            <w:r w:rsidRPr="00761348">
              <w:rPr>
                <w:bCs/>
                <w:iCs/>
                <w:sz w:val="26"/>
                <w:szCs w:val="26"/>
              </w:rPr>
              <w:t>дин</w:t>
            </w:r>
            <w:r w:rsidRPr="00761348">
              <w:rPr>
                <w:sz w:val="26"/>
                <w:szCs w:val="26"/>
              </w:rPr>
              <w:t xml:space="preserve"> вопрос учащийся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е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о</w:t>
            </w:r>
            <w:r w:rsidRPr="00761348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761348">
              <w:rPr>
                <w:sz w:val="26"/>
                <w:szCs w:val="26"/>
              </w:rPr>
              <w:t xml:space="preserve"> и д</w:t>
            </w:r>
            <w:r w:rsidRPr="00761348">
              <w:rPr>
                <w:sz w:val="26"/>
                <w:szCs w:val="26"/>
              </w:rPr>
              <w:t xml:space="preserve">ал </w:t>
            </w:r>
            <w:r w:rsidRPr="00761348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о н</w:t>
            </w:r>
            <w:r w:rsidRPr="00761348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т</w:t>
            </w:r>
            <w:r w:rsidRPr="00761348">
              <w:rPr>
                <w:bCs/>
                <w:iCs/>
                <w:sz w:val="26"/>
                <w:szCs w:val="26"/>
              </w:rPr>
              <w:t>ри</w:t>
            </w:r>
            <w:r w:rsidRPr="00761348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761348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761348">
              <w:rPr>
                <w:sz w:val="26"/>
                <w:szCs w:val="26"/>
              </w:rPr>
              <w:t xml:space="preserve"> но о</w:t>
            </w:r>
            <w:r w:rsidRPr="00761348">
              <w:rPr>
                <w:sz w:val="26"/>
                <w:szCs w:val="26"/>
              </w:rPr>
              <w:t xml:space="preserve">тветил </w:t>
            </w:r>
            <w:r w:rsidRPr="00761348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и п</w:t>
            </w:r>
            <w:r w:rsidRPr="00761348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о</w:t>
            </w:r>
            <w:r w:rsidRPr="00761348">
              <w:rPr>
                <w:bCs/>
                <w:iCs/>
                <w:sz w:val="26"/>
                <w:szCs w:val="26"/>
              </w:rPr>
              <w:t>дин</w:t>
            </w:r>
            <w:r w:rsidRPr="00761348">
              <w:rPr>
                <w:sz w:val="26"/>
                <w:szCs w:val="26"/>
              </w:rPr>
              <w:t xml:space="preserve"> вопрос экзаменатора.</w:t>
            </w:r>
            <w:r w:rsidR="00283592" w:rsidRPr="00761348">
              <w:rPr>
                <w:sz w:val="26"/>
                <w:szCs w:val="26"/>
              </w:rPr>
              <w:t xml:space="preserve"> На </w:t>
            </w:r>
            <w:r w:rsidR="00283592" w:rsidRPr="00761348">
              <w:rPr>
                <w:bCs/>
                <w:iCs/>
                <w:sz w:val="26"/>
                <w:szCs w:val="26"/>
              </w:rPr>
              <w:t>д</w:t>
            </w:r>
            <w:r w:rsidRPr="00761348">
              <w:rPr>
                <w:bCs/>
                <w:iCs/>
                <w:sz w:val="26"/>
                <w:szCs w:val="26"/>
              </w:rPr>
              <w:t>ва остальных</w:t>
            </w:r>
            <w:r w:rsidRPr="00761348">
              <w:rPr>
                <w:sz w:val="26"/>
                <w:szCs w:val="26"/>
              </w:rPr>
              <w:t xml:space="preserve"> вопроса учащийся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е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о</w:t>
            </w:r>
            <w:r w:rsidRPr="00761348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761348">
              <w:rPr>
                <w:sz w:val="26"/>
                <w:szCs w:val="26"/>
              </w:rPr>
              <w:t xml:space="preserve"> но д</w:t>
            </w:r>
            <w:r w:rsidRPr="00761348">
              <w:rPr>
                <w:sz w:val="26"/>
                <w:szCs w:val="26"/>
              </w:rPr>
              <w:t xml:space="preserve">ал </w:t>
            </w:r>
            <w:r w:rsidRPr="00761348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д</w:t>
            </w:r>
            <w:r w:rsidRPr="00761348">
              <w:rPr>
                <w:bCs/>
                <w:iCs/>
                <w:sz w:val="26"/>
                <w:szCs w:val="26"/>
              </w:rPr>
              <w:t>ва</w:t>
            </w:r>
            <w:r w:rsidRPr="00761348">
              <w:rPr>
                <w:sz w:val="26"/>
                <w:szCs w:val="26"/>
              </w:rPr>
              <w:t xml:space="preserve"> вопроса экзаменатора.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а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о</w:t>
            </w:r>
            <w:r w:rsidRPr="00761348">
              <w:rPr>
                <w:bCs/>
                <w:iCs/>
                <w:sz w:val="26"/>
                <w:szCs w:val="26"/>
              </w:rPr>
              <w:t>дин</w:t>
            </w:r>
            <w:r w:rsidRPr="00761348">
              <w:rPr>
                <w:sz w:val="26"/>
                <w:szCs w:val="26"/>
              </w:rPr>
              <w:t xml:space="preserve"> вопрос учащийся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е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о</w:t>
            </w:r>
            <w:r w:rsidRPr="00761348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761348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</w:t>
            </w:r>
            <w:r w:rsidR="00283592" w:rsidRPr="00761348">
              <w:rPr>
                <w:sz w:val="26"/>
                <w:szCs w:val="26"/>
              </w:rPr>
              <w:t xml:space="preserve"> не п</w:t>
            </w:r>
            <w:r w:rsidRPr="00761348">
              <w:rPr>
                <w:sz w:val="26"/>
                <w:szCs w:val="26"/>
              </w:rPr>
              <w:t>онял основное содержание текста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не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д</w:t>
            </w:r>
            <w:r w:rsidRPr="00761348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761348">
              <w:rPr>
                <w:sz w:val="26"/>
                <w:szCs w:val="26"/>
              </w:rPr>
              <w:t>на</w:t>
            </w:r>
            <w:r w:rsidR="00283592" w:rsidRPr="00761348">
              <w:rPr>
                <w:bCs/>
                <w:iCs/>
                <w:sz w:val="26"/>
                <w:szCs w:val="26"/>
              </w:rPr>
              <w:t> </w:t>
            </w:r>
            <w:r w:rsidR="00283592" w:rsidRPr="00761348">
              <w:rPr>
                <w:sz w:val="26"/>
                <w:szCs w:val="26"/>
              </w:rPr>
              <w:t>в</w:t>
            </w:r>
            <w:r w:rsidRPr="00761348">
              <w:rPr>
                <w:sz w:val="26"/>
                <w:szCs w:val="26"/>
              </w:rPr>
              <w:t>опросы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понял отдельные детали</w:t>
            </w:r>
            <w:r w:rsidR="00283592" w:rsidRPr="00761348">
              <w:rPr>
                <w:sz w:val="26"/>
                <w:szCs w:val="26"/>
              </w:rPr>
              <w:t xml:space="preserve"> и д</w:t>
            </w:r>
            <w:r w:rsidRPr="00761348">
              <w:rPr>
                <w:sz w:val="26"/>
                <w:szCs w:val="26"/>
              </w:rPr>
              <w:t xml:space="preserve">ал </w:t>
            </w:r>
            <w:r w:rsidRPr="00761348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а о</w:t>
            </w:r>
            <w:r w:rsidRPr="00761348">
              <w:rPr>
                <w:bCs/>
                <w:iCs/>
                <w:sz w:val="26"/>
                <w:szCs w:val="26"/>
              </w:rPr>
              <w:t xml:space="preserve">дин </w:t>
            </w:r>
            <w:r w:rsidRPr="00761348">
              <w:rPr>
                <w:sz w:val="26"/>
                <w:szCs w:val="26"/>
              </w:rPr>
              <w:t>вопрос</w:t>
            </w:r>
          </w:p>
        </w:tc>
      </w:tr>
    </w:tbl>
    <w:p w:rsidR="00404775" w:rsidRPr="00761348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761348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Задание 2. Прочитайте текст</w:t>
      </w:r>
      <w:r w:rsidR="00283592" w:rsidRPr="00761348">
        <w:rPr>
          <w:b/>
          <w:sz w:val="26"/>
          <w:szCs w:val="26"/>
        </w:rPr>
        <w:t xml:space="preserve"> и в</w:t>
      </w:r>
      <w:r w:rsidRPr="00761348">
        <w:rPr>
          <w:b/>
          <w:sz w:val="26"/>
          <w:szCs w:val="26"/>
        </w:rPr>
        <w:t>ыскажитесь</w:t>
      </w:r>
      <w:r w:rsidR="00283592" w:rsidRPr="00761348">
        <w:rPr>
          <w:b/>
          <w:sz w:val="26"/>
          <w:szCs w:val="26"/>
        </w:rPr>
        <w:t xml:space="preserve"> по п</w:t>
      </w:r>
      <w:r w:rsidRPr="00761348">
        <w:rPr>
          <w:b/>
          <w:sz w:val="26"/>
          <w:szCs w:val="26"/>
        </w:rPr>
        <w:t>роблеме, затронутой</w:t>
      </w:r>
      <w:r w:rsidR="00283592" w:rsidRPr="00761348">
        <w:rPr>
          <w:b/>
          <w:sz w:val="26"/>
          <w:szCs w:val="26"/>
        </w:rPr>
        <w:t xml:space="preserve"> в т</w:t>
      </w:r>
      <w:r w:rsidRPr="00761348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404775" w:rsidRPr="00761348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761348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Учащийся </w:t>
            </w:r>
            <w:r w:rsidRPr="00761348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761348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 текстом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761348">
              <w:rPr>
                <w:sz w:val="26"/>
                <w:szCs w:val="26"/>
              </w:rPr>
              <w:t xml:space="preserve"> в з</w:t>
            </w:r>
            <w:r w:rsidRPr="00761348">
              <w:rPr>
                <w:sz w:val="26"/>
                <w:szCs w:val="26"/>
              </w:rPr>
              <w:t xml:space="preserve">адании. </w:t>
            </w:r>
            <w:r w:rsidRPr="00761348">
              <w:rPr>
                <w:bCs/>
                <w:sz w:val="26"/>
                <w:szCs w:val="26"/>
              </w:rPr>
              <w:t xml:space="preserve">Учащийся </w:t>
            </w:r>
            <w:r w:rsidRPr="00761348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бсуждаемой проблемой,</w:t>
            </w:r>
            <w:r w:rsidR="00283592" w:rsidRPr="00761348">
              <w:rPr>
                <w:sz w:val="26"/>
                <w:szCs w:val="26"/>
              </w:rPr>
              <w:t xml:space="preserve"> в т</w:t>
            </w:r>
            <w:r w:rsidRPr="00761348">
              <w:rPr>
                <w:sz w:val="26"/>
                <w:szCs w:val="26"/>
              </w:rPr>
              <w:t xml:space="preserve">ом </w:t>
            </w:r>
            <w:r w:rsidRPr="00761348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761348">
              <w:rPr>
                <w:sz w:val="26"/>
                <w:szCs w:val="26"/>
              </w:rPr>
              <w:t xml:space="preserve"> из т</w:t>
            </w:r>
            <w:r w:rsidRPr="00761348">
              <w:rPr>
                <w:sz w:val="26"/>
                <w:szCs w:val="26"/>
              </w:rPr>
              <w:t>екста; выражать</w:t>
            </w:r>
            <w:r w:rsidR="00283592" w:rsidRPr="00761348">
              <w:rPr>
                <w:sz w:val="26"/>
                <w:szCs w:val="26"/>
              </w:rPr>
              <w:t xml:space="preserve"> и а</w:t>
            </w:r>
            <w:r w:rsidRPr="00761348">
              <w:rPr>
                <w:sz w:val="26"/>
                <w:szCs w:val="26"/>
              </w:rPr>
              <w:t>ргументировать свое отношение</w:t>
            </w:r>
            <w:r w:rsidR="00283592" w:rsidRPr="00761348">
              <w:rPr>
                <w:sz w:val="26"/>
                <w:szCs w:val="26"/>
              </w:rPr>
              <w:t xml:space="preserve"> к д</w:t>
            </w:r>
            <w:r w:rsidRPr="00761348">
              <w:rPr>
                <w:sz w:val="26"/>
                <w:szCs w:val="26"/>
              </w:rPr>
              <w:t>анной проблеме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спользуемые лексические единицы</w:t>
            </w:r>
            <w:r w:rsidR="00283592" w:rsidRPr="00761348">
              <w:rPr>
                <w:sz w:val="26"/>
                <w:szCs w:val="26"/>
              </w:rPr>
              <w:t xml:space="preserve"> и г</w:t>
            </w:r>
            <w:r w:rsidRPr="00761348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761348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Речь отвечающего </w:t>
            </w:r>
            <w:r w:rsidRPr="00761348">
              <w:rPr>
                <w:bCs/>
                <w:iCs/>
                <w:sz w:val="26"/>
                <w:szCs w:val="26"/>
              </w:rPr>
              <w:t>понятна</w:t>
            </w:r>
            <w:r w:rsidRPr="00761348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761348">
              <w:rPr>
                <w:sz w:val="26"/>
                <w:szCs w:val="26"/>
              </w:rPr>
              <w:t xml:space="preserve"> в п</w:t>
            </w:r>
            <w:r w:rsidRPr="00761348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с</w:t>
            </w:r>
            <w:r w:rsidRPr="00761348">
              <w:rPr>
                <w:sz w:val="26"/>
                <w:szCs w:val="26"/>
              </w:rPr>
              <w:t>итуацией общения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Объём высказывания –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е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м</w:t>
            </w:r>
            <w:r w:rsidRPr="00761348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761348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Учащийся </w:t>
            </w:r>
            <w:r w:rsidRPr="00761348">
              <w:rPr>
                <w:bCs/>
                <w:iCs/>
                <w:sz w:val="26"/>
                <w:szCs w:val="26"/>
              </w:rPr>
              <w:t>логично</w:t>
            </w:r>
            <w:r w:rsidRPr="00761348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 текстом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761348">
              <w:rPr>
                <w:sz w:val="26"/>
                <w:szCs w:val="26"/>
              </w:rPr>
              <w:t xml:space="preserve"> в з</w:t>
            </w:r>
            <w:r w:rsidRPr="00761348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бсуждаемой проблемой,</w:t>
            </w:r>
            <w:r w:rsidR="00283592" w:rsidRPr="00761348">
              <w:rPr>
                <w:sz w:val="26"/>
                <w:szCs w:val="26"/>
              </w:rPr>
              <w:t xml:space="preserve"> в т</w:t>
            </w:r>
            <w:r w:rsidRPr="00761348">
              <w:rPr>
                <w:sz w:val="26"/>
                <w:szCs w:val="26"/>
              </w:rPr>
              <w:t>ом числе используя информацию</w:t>
            </w:r>
            <w:r w:rsidR="00283592" w:rsidRPr="00761348">
              <w:rPr>
                <w:sz w:val="26"/>
                <w:szCs w:val="26"/>
              </w:rPr>
              <w:t xml:space="preserve"> из т</w:t>
            </w:r>
            <w:r w:rsidRPr="00761348">
              <w:rPr>
                <w:sz w:val="26"/>
                <w:szCs w:val="26"/>
              </w:rPr>
              <w:t>екста; выражает своё отношение</w:t>
            </w:r>
            <w:r w:rsidR="00283592" w:rsidRPr="00761348">
              <w:rPr>
                <w:sz w:val="26"/>
                <w:szCs w:val="26"/>
              </w:rPr>
              <w:t xml:space="preserve"> к д</w:t>
            </w:r>
            <w:r w:rsidRPr="00761348">
              <w:rPr>
                <w:sz w:val="26"/>
                <w:szCs w:val="26"/>
              </w:rPr>
              <w:t>анной проблеме,</w:t>
            </w:r>
            <w:r w:rsidR="00283592" w:rsidRPr="00761348">
              <w:rPr>
                <w:sz w:val="26"/>
                <w:szCs w:val="26"/>
              </w:rPr>
              <w:t xml:space="preserve"> но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не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а</w:t>
            </w:r>
            <w:r w:rsidRPr="00761348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спользуемые лексические единицы</w:t>
            </w:r>
            <w:r w:rsidR="00283592" w:rsidRPr="00761348">
              <w:rPr>
                <w:sz w:val="26"/>
                <w:szCs w:val="26"/>
              </w:rPr>
              <w:t xml:space="preserve"> и г</w:t>
            </w:r>
            <w:r w:rsidRPr="00761348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761348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Речь отвечающего </w:t>
            </w:r>
            <w:r w:rsidRPr="00761348">
              <w:rPr>
                <w:bCs/>
                <w:iCs/>
                <w:sz w:val="26"/>
                <w:szCs w:val="26"/>
              </w:rPr>
              <w:t>понятна</w:t>
            </w:r>
            <w:r w:rsidRPr="00761348">
              <w:rPr>
                <w:sz w:val="26"/>
                <w:szCs w:val="26"/>
              </w:rPr>
              <w:t>, отвечающий</w:t>
            </w:r>
            <w:r w:rsidR="00283592" w:rsidRPr="00761348">
              <w:rPr>
                <w:sz w:val="26"/>
                <w:szCs w:val="26"/>
              </w:rPr>
              <w:t xml:space="preserve"> не д</w:t>
            </w:r>
            <w:r w:rsidRPr="00761348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с</w:t>
            </w:r>
            <w:r w:rsidRPr="00761348">
              <w:rPr>
                <w:sz w:val="26"/>
                <w:szCs w:val="26"/>
              </w:rPr>
              <w:t>итуацией общения.</w:t>
            </w:r>
          </w:p>
          <w:p w:rsidR="00404775" w:rsidRPr="00761348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Объём высказывания </w:t>
            </w:r>
            <w:r w:rsidRPr="00761348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Учащийся </w:t>
            </w:r>
            <w:r w:rsidRPr="00761348">
              <w:rPr>
                <w:bCs/>
                <w:iCs/>
                <w:sz w:val="26"/>
                <w:szCs w:val="26"/>
              </w:rPr>
              <w:t>логично</w:t>
            </w:r>
            <w:r w:rsidRPr="00761348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 текстом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761348">
              <w:rPr>
                <w:sz w:val="26"/>
                <w:szCs w:val="26"/>
              </w:rPr>
              <w:t xml:space="preserve"> в з</w:t>
            </w:r>
            <w:r w:rsidRPr="00761348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761348">
              <w:rPr>
                <w:sz w:val="26"/>
                <w:szCs w:val="26"/>
              </w:rPr>
              <w:t xml:space="preserve"> с о</w:t>
            </w:r>
            <w:r w:rsidRPr="00761348">
              <w:rPr>
                <w:sz w:val="26"/>
                <w:szCs w:val="26"/>
              </w:rPr>
              <w:t>бсуждаемой проблемой,</w:t>
            </w:r>
            <w:r w:rsidR="00283592" w:rsidRPr="00761348">
              <w:rPr>
                <w:sz w:val="26"/>
                <w:szCs w:val="26"/>
              </w:rPr>
              <w:t xml:space="preserve"> в т</w:t>
            </w:r>
            <w:r w:rsidRPr="00761348">
              <w:rPr>
                <w:sz w:val="26"/>
                <w:szCs w:val="26"/>
              </w:rPr>
              <w:t>ом числе используя информацию</w:t>
            </w:r>
            <w:r w:rsidR="00283592" w:rsidRPr="00761348">
              <w:rPr>
                <w:sz w:val="26"/>
                <w:szCs w:val="26"/>
              </w:rPr>
              <w:t xml:space="preserve"> из т</w:t>
            </w:r>
            <w:r w:rsidRPr="00761348">
              <w:rPr>
                <w:sz w:val="26"/>
                <w:szCs w:val="26"/>
              </w:rPr>
              <w:t>екста; выражает своё отношение</w:t>
            </w:r>
            <w:r w:rsidR="00283592" w:rsidRPr="00761348">
              <w:rPr>
                <w:sz w:val="26"/>
                <w:szCs w:val="26"/>
              </w:rPr>
              <w:t xml:space="preserve"> к п</w:t>
            </w:r>
            <w:r w:rsidRPr="00761348">
              <w:rPr>
                <w:sz w:val="26"/>
                <w:szCs w:val="26"/>
              </w:rPr>
              <w:t>роблеме</w:t>
            </w:r>
            <w:r w:rsidR="00283592" w:rsidRPr="00761348">
              <w:rPr>
                <w:sz w:val="26"/>
                <w:szCs w:val="26"/>
              </w:rPr>
              <w:t xml:space="preserve"> и </w:t>
            </w:r>
            <w:r w:rsidR="00283592" w:rsidRPr="00761348">
              <w:rPr>
                <w:bCs/>
                <w:iCs/>
                <w:sz w:val="26"/>
                <w:szCs w:val="26"/>
              </w:rPr>
              <w:t>а</w:t>
            </w:r>
            <w:r w:rsidRPr="00761348">
              <w:rPr>
                <w:bCs/>
                <w:iCs/>
                <w:sz w:val="26"/>
                <w:szCs w:val="26"/>
              </w:rPr>
              <w:t>ргументирует</w:t>
            </w:r>
            <w:r w:rsidRPr="00761348">
              <w:rPr>
                <w:sz w:val="26"/>
                <w:szCs w:val="26"/>
              </w:rPr>
              <w:t xml:space="preserve"> его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Используемые лексические единицы</w:t>
            </w:r>
            <w:r w:rsidR="00283592" w:rsidRPr="00761348">
              <w:rPr>
                <w:sz w:val="26"/>
                <w:szCs w:val="26"/>
              </w:rPr>
              <w:t xml:space="preserve"> и г</w:t>
            </w:r>
            <w:r w:rsidRPr="00761348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761348">
              <w:rPr>
                <w:sz w:val="26"/>
                <w:szCs w:val="26"/>
              </w:rPr>
              <w:t xml:space="preserve"> Но у</w:t>
            </w:r>
            <w:r w:rsidRPr="00761348">
              <w:rPr>
                <w:sz w:val="26"/>
                <w:szCs w:val="26"/>
              </w:rPr>
              <w:t xml:space="preserve">чащийся либо </w:t>
            </w:r>
            <w:r w:rsidRPr="00761348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761348">
              <w:rPr>
                <w:sz w:val="26"/>
                <w:szCs w:val="26"/>
              </w:rPr>
              <w:t>в</w:t>
            </w:r>
            <w:r w:rsidR="00283592" w:rsidRPr="00761348">
              <w:rPr>
                <w:bCs/>
                <w:iCs/>
                <w:sz w:val="26"/>
                <w:szCs w:val="26"/>
              </w:rPr>
              <w:t> </w:t>
            </w:r>
            <w:r w:rsidR="00283592" w:rsidRPr="00761348">
              <w:rPr>
                <w:sz w:val="26"/>
                <w:szCs w:val="26"/>
              </w:rPr>
              <w:t>у</w:t>
            </w:r>
            <w:r w:rsidRPr="00761348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 xml:space="preserve">твете имеется </w:t>
            </w:r>
            <w:r w:rsidRPr="00761348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761348">
              <w:rPr>
                <w:sz w:val="26"/>
                <w:szCs w:val="26"/>
              </w:rPr>
              <w:t>,</w:t>
            </w:r>
            <w:r w:rsidR="00283592" w:rsidRPr="00761348">
              <w:rPr>
                <w:sz w:val="26"/>
                <w:szCs w:val="26"/>
              </w:rPr>
              <w:t xml:space="preserve"> не з</w:t>
            </w:r>
            <w:r w:rsidRPr="00761348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Объём высказывания </w:t>
            </w:r>
            <w:r w:rsidRPr="00761348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761348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761348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 текстом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761348">
              <w:rPr>
                <w:sz w:val="26"/>
                <w:szCs w:val="26"/>
              </w:rPr>
              <w:t xml:space="preserve"> в з</w:t>
            </w:r>
            <w:r w:rsidRPr="00761348">
              <w:rPr>
                <w:sz w:val="26"/>
                <w:szCs w:val="26"/>
              </w:rPr>
              <w:t>адании.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sz w:val="26"/>
                <w:szCs w:val="26"/>
              </w:rPr>
              <w:t>Но</w:t>
            </w:r>
            <w:r w:rsidR="00283592" w:rsidRPr="00761348">
              <w:rPr>
                <w:sz w:val="26"/>
                <w:szCs w:val="26"/>
              </w:rPr>
              <w:t> в</w:t>
            </w:r>
            <w:r w:rsidRPr="00761348">
              <w:rPr>
                <w:sz w:val="26"/>
                <w:szCs w:val="26"/>
              </w:rPr>
              <w:t>ысказывание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е</w:t>
            </w:r>
            <w:r w:rsidR="00283592" w:rsidRPr="00761348">
              <w:rPr>
                <w:sz w:val="26"/>
                <w:szCs w:val="26"/>
              </w:rPr>
              <w:t> </w:t>
            </w:r>
            <w:r w:rsidR="00283592" w:rsidRPr="00761348">
              <w:rPr>
                <w:bCs/>
                <w:iCs/>
                <w:sz w:val="26"/>
                <w:szCs w:val="26"/>
              </w:rPr>
              <w:t>с</w:t>
            </w:r>
            <w:r w:rsidRPr="00761348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не в</w:t>
            </w:r>
            <w:r w:rsidRPr="00761348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761348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в у</w:t>
            </w:r>
            <w:r w:rsidRPr="00761348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761348">
              <w:rPr>
                <w:sz w:val="26"/>
                <w:szCs w:val="26"/>
              </w:rPr>
              <w:t xml:space="preserve">, которые затрудняют понимание </w:t>
            </w:r>
            <w:r w:rsidRPr="00761348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В ответе имеются </w:t>
            </w:r>
            <w:r w:rsidRPr="00761348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761348">
              <w:rPr>
                <w:sz w:val="26"/>
                <w:szCs w:val="26"/>
              </w:rPr>
              <w:t xml:space="preserve">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Речь отвечающего</w:t>
            </w:r>
            <w:r w:rsidR="00283592" w:rsidRPr="00761348">
              <w:rPr>
                <w:sz w:val="26"/>
                <w:szCs w:val="26"/>
              </w:rPr>
              <w:t xml:space="preserve"> в ц</w:t>
            </w:r>
            <w:r w:rsidRPr="00761348">
              <w:rPr>
                <w:sz w:val="26"/>
                <w:szCs w:val="26"/>
              </w:rPr>
              <w:t>елом понятна, учащийся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Социокультурные знания </w:t>
            </w:r>
            <w:r w:rsidRPr="00761348">
              <w:rPr>
                <w:bCs/>
                <w:iCs/>
                <w:sz w:val="26"/>
                <w:szCs w:val="26"/>
              </w:rPr>
              <w:t>мало</w:t>
            </w:r>
            <w:r w:rsidRPr="00761348">
              <w:rPr>
                <w:sz w:val="26"/>
                <w:szCs w:val="26"/>
              </w:rPr>
              <w:t xml:space="preserve"> использованы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.</w:t>
            </w:r>
          </w:p>
          <w:p w:rsidR="00404775" w:rsidRPr="00761348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Объём высказывания – </w:t>
            </w:r>
            <w:r w:rsidRPr="00761348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 текстом,</w:t>
            </w:r>
            <w:r w:rsidR="00283592" w:rsidRPr="00761348">
              <w:rPr>
                <w:sz w:val="26"/>
                <w:szCs w:val="26"/>
              </w:rPr>
              <w:t xml:space="preserve"> </w:t>
            </w:r>
            <w:r w:rsidR="00283592" w:rsidRPr="00761348">
              <w:rPr>
                <w:bCs/>
                <w:iCs/>
                <w:sz w:val="26"/>
                <w:szCs w:val="26"/>
              </w:rPr>
              <w:t>но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не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в</w:t>
            </w:r>
            <w:r w:rsidRPr="00761348">
              <w:rPr>
                <w:bCs/>
                <w:iCs/>
                <w:sz w:val="26"/>
                <w:szCs w:val="26"/>
              </w:rPr>
              <w:t>сегда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в с</w:t>
            </w:r>
            <w:r w:rsidRPr="00761348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с </w:t>
            </w:r>
            <w:r w:rsidR="00283592" w:rsidRPr="00761348">
              <w:rPr>
                <w:sz w:val="26"/>
                <w:szCs w:val="26"/>
              </w:rPr>
              <w:t>к</w:t>
            </w:r>
            <w:r w:rsidRPr="00761348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761348">
              <w:rPr>
                <w:sz w:val="26"/>
                <w:szCs w:val="26"/>
              </w:rPr>
              <w:t xml:space="preserve"> в з</w:t>
            </w:r>
            <w:r w:rsidRPr="00761348">
              <w:rPr>
                <w:sz w:val="26"/>
                <w:szCs w:val="26"/>
              </w:rPr>
              <w:t>адании: уходит</w:t>
            </w:r>
            <w:r w:rsidR="00283592" w:rsidRPr="00761348">
              <w:rPr>
                <w:sz w:val="26"/>
                <w:szCs w:val="26"/>
              </w:rPr>
              <w:t xml:space="preserve"> от т</w:t>
            </w:r>
            <w:r w:rsidRPr="00761348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761348">
              <w:rPr>
                <w:sz w:val="26"/>
                <w:szCs w:val="26"/>
              </w:rPr>
              <w:t xml:space="preserve"> но с</w:t>
            </w:r>
            <w:r w:rsidRPr="00761348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Используется </w:t>
            </w:r>
            <w:r w:rsidRPr="00761348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761348">
              <w:rPr>
                <w:sz w:val="26"/>
                <w:szCs w:val="26"/>
              </w:rPr>
              <w:t xml:space="preserve">, допускаются </w:t>
            </w:r>
            <w:r w:rsidRPr="00761348">
              <w:rPr>
                <w:bCs/>
                <w:iCs/>
                <w:sz w:val="26"/>
                <w:szCs w:val="26"/>
              </w:rPr>
              <w:t>ошибки</w:t>
            </w:r>
            <w:r w:rsidR="00283592" w:rsidRPr="00761348">
              <w:rPr>
                <w:bCs/>
                <w:iCs/>
                <w:sz w:val="26"/>
                <w:szCs w:val="26"/>
              </w:rPr>
              <w:t xml:space="preserve"> в у</w:t>
            </w:r>
            <w:r w:rsidRPr="00761348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761348">
              <w:rPr>
                <w:sz w:val="26"/>
                <w:szCs w:val="26"/>
              </w:rPr>
              <w:t>, некоторые</w:t>
            </w:r>
            <w:r w:rsidR="00283592" w:rsidRPr="00761348">
              <w:rPr>
                <w:sz w:val="26"/>
                <w:szCs w:val="26"/>
              </w:rPr>
              <w:t xml:space="preserve"> из н</w:t>
            </w:r>
            <w:r w:rsidRPr="00761348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В ответе имеются </w:t>
            </w:r>
            <w:r w:rsidRPr="00761348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761348">
              <w:rPr>
                <w:sz w:val="26"/>
                <w:szCs w:val="26"/>
              </w:rPr>
              <w:t xml:space="preserve">. 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Речь учащегося понятна,</w:t>
            </w:r>
            <w:r w:rsidR="00283592" w:rsidRPr="00761348">
              <w:rPr>
                <w:sz w:val="26"/>
                <w:szCs w:val="26"/>
              </w:rPr>
              <w:t xml:space="preserve"> но д</w:t>
            </w:r>
            <w:r w:rsidRPr="00761348">
              <w:rPr>
                <w:sz w:val="26"/>
                <w:szCs w:val="26"/>
              </w:rPr>
              <w:t xml:space="preserve">опускаются </w:t>
            </w:r>
            <w:r w:rsidRPr="00761348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761348">
              <w:rPr>
                <w:sz w:val="26"/>
                <w:szCs w:val="26"/>
              </w:rPr>
              <w:t>ошибки. Отвечающий</w:t>
            </w:r>
            <w:r w:rsidR="00283592" w:rsidRPr="00761348">
              <w:rPr>
                <w:sz w:val="26"/>
                <w:szCs w:val="26"/>
              </w:rPr>
              <w:t xml:space="preserve"> в о</w:t>
            </w:r>
            <w:r w:rsidRPr="00761348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Социокультурные знания </w:t>
            </w:r>
            <w:r w:rsidRPr="00761348">
              <w:rPr>
                <w:bCs/>
                <w:iCs/>
                <w:sz w:val="26"/>
                <w:szCs w:val="26"/>
              </w:rPr>
              <w:t>мало</w:t>
            </w:r>
            <w:r w:rsidRPr="00761348">
              <w:rPr>
                <w:sz w:val="26"/>
                <w:szCs w:val="26"/>
              </w:rPr>
              <w:t xml:space="preserve"> использованы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оответствии</w:t>
            </w:r>
            <w:r w:rsidR="00283592" w:rsidRPr="00761348">
              <w:rPr>
                <w:sz w:val="26"/>
                <w:szCs w:val="26"/>
              </w:rPr>
              <w:t xml:space="preserve"> с к</w:t>
            </w:r>
            <w:r w:rsidRPr="00761348">
              <w:rPr>
                <w:sz w:val="26"/>
                <w:szCs w:val="26"/>
              </w:rPr>
              <w:t>оммуникативной задачей.</w:t>
            </w:r>
          </w:p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 xml:space="preserve">Объём высказывания – </w:t>
            </w:r>
            <w:r w:rsidRPr="00761348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761348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761348" w:rsidRDefault="00404775" w:rsidP="00AC7DE1">
            <w:pPr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761348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761348">
              <w:rPr>
                <w:sz w:val="26"/>
                <w:szCs w:val="26"/>
              </w:rPr>
              <w:t>Учащийся</w:t>
            </w:r>
            <w:r w:rsidR="00283592" w:rsidRPr="00761348">
              <w:rPr>
                <w:sz w:val="26"/>
                <w:szCs w:val="26"/>
              </w:rPr>
              <w:t xml:space="preserve"> не п</w:t>
            </w:r>
            <w:r w:rsidRPr="00761348">
              <w:rPr>
                <w:sz w:val="26"/>
                <w:szCs w:val="26"/>
              </w:rPr>
              <w:t>онял содержание текста</w:t>
            </w:r>
            <w:r w:rsidR="00283592" w:rsidRPr="00761348">
              <w:rPr>
                <w:sz w:val="26"/>
                <w:szCs w:val="26"/>
              </w:rPr>
              <w:t xml:space="preserve"> и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не</w:t>
            </w:r>
            <w:r w:rsidR="008C06AC" w:rsidRPr="00761348">
              <w:rPr>
                <w:sz w:val="26"/>
                <w:szCs w:val="26"/>
              </w:rPr>
              <w:t> </w:t>
            </w:r>
            <w:r w:rsidR="008C06AC" w:rsidRPr="00761348">
              <w:rPr>
                <w:bCs/>
                <w:iCs/>
                <w:sz w:val="26"/>
                <w:szCs w:val="26"/>
              </w:rPr>
              <w:t>м</w:t>
            </w:r>
            <w:r w:rsidRPr="00761348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761348">
              <w:rPr>
                <w:sz w:val="26"/>
                <w:szCs w:val="26"/>
              </w:rPr>
              <w:t xml:space="preserve"> в с</w:t>
            </w:r>
            <w:r w:rsidRPr="00761348">
              <w:rPr>
                <w:sz w:val="26"/>
                <w:szCs w:val="26"/>
              </w:rPr>
              <w:t>вязи</w:t>
            </w:r>
            <w:r w:rsidR="00283592" w:rsidRPr="00761348">
              <w:rPr>
                <w:sz w:val="26"/>
                <w:szCs w:val="26"/>
              </w:rPr>
              <w:t xml:space="preserve"> с п</w:t>
            </w:r>
            <w:r w:rsidRPr="00761348">
              <w:rPr>
                <w:sz w:val="26"/>
                <w:szCs w:val="26"/>
              </w:rPr>
              <w:t>рочитанным, выразить</w:t>
            </w:r>
            <w:r w:rsidR="00283592" w:rsidRPr="00761348">
              <w:rPr>
                <w:sz w:val="26"/>
                <w:szCs w:val="26"/>
              </w:rPr>
              <w:t xml:space="preserve"> и а</w:t>
            </w:r>
            <w:r w:rsidRPr="00761348">
              <w:rPr>
                <w:sz w:val="26"/>
                <w:szCs w:val="26"/>
              </w:rPr>
              <w:t>ргументировать своё отношение</w:t>
            </w:r>
            <w:r w:rsidR="00283592" w:rsidRPr="00761348">
              <w:rPr>
                <w:sz w:val="26"/>
                <w:szCs w:val="26"/>
              </w:rPr>
              <w:t xml:space="preserve"> к п</w:t>
            </w:r>
            <w:r w:rsidRPr="00761348">
              <w:rPr>
                <w:sz w:val="26"/>
                <w:szCs w:val="26"/>
              </w:rPr>
              <w:t>роблеме, затронутой</w:t>
            </w:r>
            <w:r w:rsidR="00283592" w:rsidRPr="00761348">
              <w:rPr>
                <w:sz w:val="26"/>
                <w:szCs w:val="26"/>
              </w:rPr>
              <w:t xml:space="preserve"> в т</w:t>
            </w:r>
            <w:r w:rsidRPr="00761348">
              <w:rPr>
                <w:sz w:val="26"/>
                <w:szCs w:val="26"/>
              </w:rPr>
              <w:t>ексте</w:t>
            </w:r>
          </w:p>
        </w:tc>
      </w:tr>
    </w:tbl>
    <w:p w:rsidR="00404775" w:rsidRPr="00761348" w:rsidRDefault="00404775" w:rsidP="00AC7DE1"/>
    <w:p w:rsidR="00404775" w:rsidRPr="00761348" w:rsidRDefault="00404775" w:rsidP="00AC7DE1">
      <w:pPr>
        <w:pStyle w:val="2"/>
      </w:pPr>
      <w:bookmarkStart w:id="99" w:name="_Toc438943139"/>
      <w:r w:rsidRPr="00761348">
        <w:t>Продолжительность подготовки ответа</w:t>
      </w:r>
      <w:r w:rsidR="00283592" w:rsidRPr="00761348">
        <w:t xml:space="preserve"> на б</w:t>
      </w:r>
      <w:r w:rsidRPr="00761348">
        <w:t>илет</w:t>
      </w:r>
      <w:bookmarkEnd w:id="99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  <w:r w:rsidRPr="00761348">
        <w:rPr>
          <w:sz w:val="26"/>
          <w:szCs w:val="26"/>
        </w:rPr>
        <w:t>Для подготовки ответа</w:t>
      </w:r>
      <w:r w:rsidR="00283592" w:rsidRPr="00761348">
        <w:rPr>
          <w:sz w:val="26"/>
          <w:szCs w:val="26"/>
        </w:rPr>
        <w:t xml:space="preserve"> на в</w:t>
      </w:r>
      <w:r w:rsidRPr="00761348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761348" w:rsidRDefault="00404775" w:rsidP="00AC7DE1">
      <w:pPr>
        <w:pStyle w:val="2"/>
      </w:pPr>
      <w:bookmarkStart w:id="100" w:name="_Toc438943140"/>
      <w:r w:rsidRPr="00761348">
        <w:t>Дополнительные материалы</w:t>
      </w:r>
      <w:r w:rsidR="00283592" w:rsidRPr="00761348">
        <w:t xml:space="preserve"> и о</w:t>
      </w:r>
      <w:r w:rsidRPr="00761348">
        <w:t>борудование</w:t>
      </w:r>
      <w:bookmarkEnd w:id="100"/>
      <w:r w:rsidRPr="00761348">
        <w:t xml:space="preserve"> </w:t>
      </w:r>
    </w:p>
    <w:p w:rsidR="00404775" w:rsidRPr="00761348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761348">
        <w:rPr>
          <w:sz w:val="26"/>
          <w:szCs w:val="26"/>
        </w:rPr>
        <w:t>При проведении устного экзамена</w:t>
      </w:r>
      <w:r w:rsidR="00283592" w:rsidRPr="00761348">
        <w:rPr>
          <w:sz w:val="26"/>
          <w:szCs w:val="26"/>
        </w:rPr>
        <w:t xml:space="preserve"> по и</w:t>
      </w:r>
      <w:r w:rsidRPr="00761348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761348" w:rsidRDefault="00B03230" w:rsidP="00AC7DE1">
      <w:pPr>
        <w:pStyle w:val="1"/>
        <w:numPr>
          <w:ilvl w:val="1"/>
          <w:numId w:val="32"/>
        </w:numPr>
      </w:pPr>
      <w:r w:rsidRPr="00761348">
        <w:br w:type="page"/>
      </w:r>
      <w:bookmarkStart w:id="101" w:name="_Toc438943141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а</w:t>
      </w:r>
      <w:r w:rsidRPr="00761348">
        <w:t>нглийскому языку (устная форма)</w:t>
      </w:r>
      <w:bookmarkEnd w:id="101"/>
    </w:p>
    <w:p w:rsidR="00404775" w:rsidRPr="00761348" w:rsidRDefault="00B03230" w:rsidP="00AC7DE1">
      <w:pPr>
        <w:pStyle w:val="2"/>
      </w:pPr>
      <w:bookmarkStart w:id="102" w:name="_Toc438943142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а</w:t>
      </w:r>
      <w:r w:rsidRPr="00761348">
        <w:t>нглийскому языку (устная форма)</w:t>
      </w:r>
      <w:bookmarkEnd w:id="102"/>
    </w:p>
    <w:p w:rsidR="00404775" w:rsidRPr="00761348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761348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761348">
        <w:rPr>
          <w:b/>
          <w:i/>
          <w:sz w:val="26"/>
          <w:szCs w:val="26"/>
        </w:rPr>
        <w:t>Прочитайте текст</w:t>
      </w:r>
      <w:r w:rsidR="00283592" w:rsidRPr="00761348">
        <w:rPr>
          <w:b/>
          <w:i/>
          <w:sz w:val="26"/>
          <w:szCs w:val="26"/>
        </w:rPr>
        <w:t xml:space="preserve"> и о</w:t>
      </w:r>
      <w:r w:rsidRPr="00761348">
        <w:rPr>
          <w:b/>
          <w:i/>
          <w:sz w:val="26"/>
          <w:szCs w:val="26"/>
        </w:rPr>
        <w:t>тветьте</w:t>
      </w:r>
      <w:r w:rsidR="00283592" w:rsidRPr="00761348">
        <w:rPr>
          <w:b/>
          <w:i/>
          <w:sz w:val="26"/>
          <w:szCs w:val="26"/>
        </w:rPr>
        <w:t xml:space="preserve"> на в</w:t>
      </w:r>
      <w:r w:rsidRPr="00761348">
        <w:rPr>
          <w:b/>
          <w:i/>
          <w:sz w:val="26"/>
          <w:szCs w:val="26"/>
        </w:rPr>
        <w:t>опросы</w:t>
      </w:r>
      <w:r w:rsidR="00283592" w:rsidRPr="00761348">
        <w:rPr>
          <w:b/>
          <w:i/>
          <w:sz w:val="26"/>
          <w:szCs w:val="26"/>
        </w:rPr>
        <w:t xml:space="preserve"> к н</w:t>
      </w:r>
      <w:r w:rsidRPr="00761348">
        <w:rPr>
          <w:b/>
          <w:i/>
          <w:sz w:val="26"/>
          <w:szCs w:val="26"/>
        </w:rPr>
        <w:t>ему.</w:t>
      </w:r>
    </w:p>
    <w:p w:rsidR="00404775" w:rsidRPr="00761348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Jamie Oliver</w:t>
      </w:r>
      <w:r w:rsidR="00283592" w:rsidRPr="00761348">
        <w:rPr>
          <w:sz w:val="26"/>
          <w:szCs w:val="26"/>
          <w:lang w:val="en-US"/>
        </w:rPr>
        <w:t xml:space="preserve"> is</w:t>
      </w:r>
      <w:r w:rsidR="008C06AC" w:rsidRPr="00761348">
        <w:rPr>
          <w:sz w:val="26"/>
          <w:szCs w:val="26"/>
          <w:lang w:val="en-US"/>
        </w:rPr>
        <w:t> a g</w:t>
      </w:r>
      <w:r w:rsidRPr="00761348">
        <w:rPr>
          <w:sz w:val="26"/>
          <w:szCs w:val="26"/>
          <w:lang w:val="en-US"/>
        </w:rPr>
        <w:t>enius</w:t>
      </w:r>
      <w:r w:rsidR="00283592" w:rsidRPr="00761348">
        <w:rPr>
          <w:sz w:val="26"/>
          <w:szCs w:val="26"/>
          <w:lang w:val="en-US"/>
        </w:rPr>
        <w:t xml:space="preserve"> in t</w:t>
      </w:r>
      <w:r w:rsidRPr="00761348">
        <w:rPr>
          <w:sz w:val="26"/>
          <w:szCs w:val="26"/>
          <w:lang w:val="en-US"/>
        </w:rPr>
        <w:t>he world</w:t>
      </w:r>
      <w:r w:rsidR="00283592" w:rsidRPr="00761348">
        <w:rPr>
          <w:sz w:val="26"/>
          <w:szCs w:val="26"/>
          <w:lang w:val="en-US"/>
        </w:rPr>
        <w:t xml:space="preserve"> of f</w:t>
      </w:r>
      <w:r w:rsidRPr="00761348">
        <w:rPr>
          <w:sz w:val="26"/>
          <w:szCs w:val="26"/>
          <w:lang w:val="en-US"/>
        </w:rPr>
        <w:t>ood and one</w:t>
      </w:r>
      <w:r w:rsidR="00283592" w:rsidRPr="00761348">
        <w:rPr>
          <w:sz w:val="26"/>
          <w:szCs w:val="26"/>
          <w:lang w:val="en-US"/>
        </w:rPr>
        <w:t xml:space="preserve"> of B</w:t>
      </w:r>
      <w:r w:rsidRPr="00761348">
        <w:rPr>
          <w:sz w:val="26"/>
          <w:szCs w:val="26"/>
          <w:lang w:val="en-US"/>
        </w:rPr>
        <w:t>ritain's most famous cooks. His programmes are shown</w:t>
      </w:r>
      <w:r w:rsidR="00283592" w:rsidRPr="00761348">
        <w:rPr>
          <w:sz w:val="26"/>
          <w:szCs w:val="26"/>
          <w:lang w:val="en-US"/>
        </w:rPr>
        <w:t xml:space="preserve"> in o</w:t>
      </w:r>
      <w:r w:rsidRPr="00761348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Jamie Oliver was born in 1975</w:t>
      </w:r>
      <w:r w:rsidR="00283592" w:rsidRPr="00761348">
        <w:rPr>
          <w:sz w:val="26"/>
          <w:szCs w:val="26"/>
          <w:lang w:val="en-US"/>
        </w:rPr>
        <w:t xml:space="preserve"> in E</w:t>
      </w:r>
      <w:r w:rsidRPr="00761348">
        <w:rPr>
          <w:sz w:val="26"/>
          <w:szCs w:val="26"/>
          <w:lang w:val="en-US"/>
        </w:rPr>
        <w:t>ngland. From</w:t>
      </w:r>
      <w:r w:rsidR="00283592" w:rsidRPr="00761348">
        <w:rPr>
          <w:sz w:val="26"/>
          <w:szCs w:val="26"/>
          <w:lang w:val="en-US"/>
        </w:rPr>
        <w:t xml:space="preserve"> an e</w:t>
      </w:r>
      <w:r w:rsidRPr="00761348">
        <w:rPr>
          <w:sz w:val="26"/>
          <w:szCs w:val="26"/>
          <w:lang w:val="en-US"/>
        </w:rPr>
        <w:t>arly age</w:t>
      </w:r>
      <w:r w:rsidR="00283592" w:rsidRPr="00761348">
        <w:rPr>
          <w:sz w:val="26"/>
          <w:szCs w:val="26"/>
          <w:lang w:val="en-US"/>
        </w:rPr>
        <w:t xml:space="preserve"> he g</w:t>
      </w:r>
      <w:r w:rsidRPr="00761348">
        <w:rPr>
          <w:sz w:val="26"/>
          <w:szCs w:val="26"/>
          <w:lang w:val="en-US"/>
        </w:rPr>
        <w:t>ot interested</w:t>
      </w:r>
      <w:r w:rsidR="00283592" w:rsidRPr="00761348">
        <w:rPr>
          <w:sz w:val="26"/>
          <w:szCs w:val="26"/>
          <w:lang w:val="en-US"/>
        </w:rPr>
        <w:t xml:space="preserve"> in f</w:t>
      </w:r>
      <w:r w:rsidRPr="00761348">
        <w:rPr>
          <w:sz w:val="26"/>
          <w:szCs w:val="26"/>
          <w:lang w:val="en-US"/>
        </w:rPr>
        <w:t>ood. His parents had</w:t>
      </w:r>
      <w:r w:rsidR="00283592" w:rsidRPr="00761348">
        <w:rPr>
          <w:sz w:val="26"/>
          <w:szCs w:val="26"/>
          <w:lang w:val="en-US"/>
        </w:rPr>
        <w:t xml:space="preserve"> a p</w:t>
      </w:r>
      <w:r w:rsidRPr="00761348">
        <w:rPr>
          <w:sz w:val="26"/>
          <w:szCs w:val="26"/>
          <w:lang w:val="en-US"/>
        </w:rPr>
        <w:t>ub where</w:t>
      </w:r>
      <w:r w:rsidR="00283592" w:rsidRPr="00761348">
        <w:rPr>
          <w:sz w:val="26"/>
          <w:szCs w:val="26"/>
          <w:lang w:val="en-US"/>
        </w:rPr>
        <w:t xml:space="preserve"> he o</w:t>
      </w:r>
      <w:r w:rsidRPr="00761348">
        <w:rPr>
          <w:sz w:val="26"/>
          <w:szCs w:val="26"/>
          <w:lang w:val="en-US"/>
        </w:rPr>
        <w:t>ften helped them</w:t>
      </w:r>
      <w:r w:rsidR="00283592" w:rsidRPr="00761348">
        <w:rPr>
          <w:sz w:val="26"/>
          <w:szCs w:val="26"/>
          <w:lang w:val="en-US"/>
        </w:rPr>
        <w:t xml:space="preserve"> in t</w:t>
      </w:r>
      <w:r w:rsidRPr="00761348">
        <w:rPr>
          <w:sz w:val="26"/>
          <w:szCs w:val="26"/>
          <w:lang w:val="en-US"/>
        </w:rPr>
        <w:t>he kitchen.</w:t>
      </w:r>
      <w:r w:rsidR="00283592" w:rsidRPr="00761348">
        <w:rPr>
          <w:sz w:val="26"/>
          <w:szCs w:val="26"/>
          <w:lang w:val="en-US"/>
        </w:rPr>
        <w:t xml:space="preserve"> At t</w:t>
      </w:r>
      <w:r w:rsidRPr="00761348">
        <w:rPr>
          <w:sz w:val="26"/>
          <w:szCs w:val="26"/>
          <w:lang w:val="en-US"/>
        </w:rPr>
        <w:t>he age</w:t>
      </w:r>
      <w:r w:rsidR="00283592" w:rsidRPr="00761348">
        <w:rPr>
          <w:sz w:val="26"/>
          <w:szCs w:val="26"/>
          <w:lang w:val="en-US"/>
        </w:rPr>
        <w:t xml:space="preserve"> of e</w:t>
      </w:r>
      <w:r w:rsidRPr="00761348">
        <w:rPr>
          <w:sz w:val="26"/>
          <w:szCs w:val="26"/>
          <w:lang w:val="en-US"/>
        </w:rPr>
        <w:t>ight Jamie cut vegetables like any other ordinary worker</w:t>
      </w:r>
      <w:r w:rsidR="00283592" w:rsidRPr="00761348">
        <w:rPr>
          <w:sz w:val="26"/>
          <w:szCs w:val="26"/>
          <w:lang w:val="en-US"/>
        </w:rPr>
        <w:t xml:space="preserve"> in t</w:t>
      </w:r>
      <w:r w:rsidRPr="00761348">
        <w:rPr>
          <w:sz w:val="26"/>
          <w:szCs w:val="26"/>
          <w:lang w:val="en-US"/>
        </w:rPr>
        <w:t xml:space="preserve">he pub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Jamie Oliver left school at 16 without any official certificate.</w:t>
      </w:r>
      <w:r w:rsidR="00283592" w:rsidRPr="00761348">
        <w:rPr>
          <w:sz w:val="26"/>
          <w:szCs w:val="26"/>
          <w:lang w:val="en-US"/>
        </w:rPr>
        <w:t xml:space="preserve"> He w</w:t>
      </w:r>
      <w:r w:rsidRPr="00761348">
        <w:rPr>
          <w:sz w:val="26"/>
          <w:szCs w:val="26"/>
          <w:lang w:val="en-US"/>
        </w:rPr>
        <w:t>ent</w:t>
      </w:r>
      <w:r w:rsidR="00283592" w:rsidRPr="00761348">
        <w:rPr>
          <w:sz w:val="26"/>
          <w:szCs w:val="26"/>
          <w:lang w:val="en-US"/>
        </w:rPr>
        <w:t xml:space="preserve"> to c</w:t>
      </w:r>
      <w:r w:rsidRPr="00761348">
        <w:rPr>
          <w:sz w:val="26"/>
          <w:szCs w:val="26"/>
          <w:lang w:val="en-US"/>
        </w:rPr>
        <w:t>ollege</w:t>
      </w:r>
      <w:r w:rsidR="00283592" w:rsidRPr="00761348">
        <w:rPr>
          <w:sz w:val="26"/>
          <w:szCs w:val="26"/>
          <w:lang w:val="en-US"/>
        </w:rPr>
        <w:t xml:space="preserve"> to s</w:t>
      </w:r>
      <w:r w:rsidRPr="00761348">
        <w:rPr>
          <w:sz w:val="26"/>
          <w:szCs w:val="26"/>
          <w:lang w:val="en-US"/>
        </w:rPr>
        <w:t>tudy economics and after that travelled</w:t>
      </w:r>
      <w:r w:rsidR="00283592" w:rsidRPr="00761348">
        <w:rPr>
          <w:sz w:val="26"/>
          <w:szCs w:val="26"/>
          <w:lang w:val="en-US"/>
        </w:rPr>
        <w:t xml:space="preserve"> to F</w:t>
      </w:r>
      <w:r w:rsidRPr="00761348">
        <w:rPr>
          <w:sz w:val="26"/>
          <w:szCs w:val="26"/>
          <w:lang w:val="en-US"/>
        </w:rPr>
        <w:t>rance. Jamie knew that</w:t>
      </w:r>
      <w:r w:rsidR="00283592" w:rsidRPr="00761348">
        <w:rPr>
          <w:sz w:val="26"/>
          <w:szCs w:val="26"/>
          <w:lang w:val="en-US"/>
        </w:rPr>
        <w:t xml:space="preserve"> in F</w:t>
      </w:r>
      <w:r w:rsidRPr="00761348">
        <w:rPr>
          <w:sz w:val="26"/>
          <w:szCs w:val="26"/>
          <w:lang w:val="en-US"/>
        </w:rPr>
        <w:t>rance cooking was</w:t>
      </w:r>
      <w:r w:rsidR="00283592" w:rsidRPr="00761348">
        <w:rPr>
          <w:sz w:val="26"/>
          <w:szCs w:val="26"/>
          <w:lang w:val="en-US"/>
        </w:rPr>
        <w:t xml:space="preserve"> a k</w:t>
      </w:r>
      <w:r w:rsidRPr="00761348">
        <w:rPr>
          <w:sz w:val="26"/>
          <w:szCs w:val="26"/>
          <w:lang w:val="en-US"/>
        </w:rPr>
        <w:t>ind</w:t>
      </w:r>
      <w:r w:rsidR="00283592" w:rsidRPr="00761348">
        <w:rPr>
          <w:sz w:val="26"/>
          <w:szCs w:val="26"/>
          <w:lang w:val="en-US"/>
        </w:rPr>
        <w:t xml:space="preserve"> of a</w:t>
      </w:r>
      <w:r w:rsidRPr="00761348">
        <w:rPr>
          <w:sz w:val="26"/>
          <w:szCs w:val="26"/>
          <w:lang w:val="en-US"/>
        </w:rPr>
        <w:t xml:space="preserve">rt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After returning from France, Jamie worked</w:t>
      </w:r>
      <w:r w:rsidR="00283592" w:rsidRPr="00761348">
        <w:rPr>
          <w:sz w:val="26"/>
          <w:szCs w:val="26"/>
          <w:lang w:val="en-US"/>
        </w:rPr>
        <w:t xml:space="preserve"> in</w:t>
      </w:r>
      <w:r w:rsidR="008C06AC" w:rsidRPr="00761348">
        <w:rPr>
          <w:sz w:val="26"/>
          <w:szCs w:val="26"/>
          <w:lang w:val="en-US"/>
        </w:rPr>
        <w:t> a n</w:t>
      </w:r>
      <w:r w:rsidRPr="00761348">
        <w:rPr>
          <w:sz w:val="26"/>
          <w:szCs w:val="26"/>
          <w:lang w:val="en-US"/>
        </w:rPr>
        <w:t>umber</w:t>
      </w:r>
      <w:r w:rsidR="00283592" w:rsidRPr="00761348">
        <w:rPr>
          <w:sz w:val="26"/>
          <w:szCs w:val="26"/>
          <w:lang w:val="en-US"/>
        </w:rPr>
        <w:t xml:space="preserve"> of B</w:t>
      </w:r>
      <w:r w:rsidRPr="00761348">
        <w:rPr>
          <w:sz w:val="26"/>
          <w:szCs w:val="26"/>
          <w:lang w:val="en-US"/>
        </w:rPr>
        <w:t>ritish restaurants.</w:t>
      </w:r>
      <w:r w:rsidR="00283592" w:rsidRPr="00761348">
        <w:rPr>
          <w:sz w:val="26"/>
          <w:szCs w:val="26"/>
          <w:lang w:val="en-US"/>
        </w:rPr>
        <w:t xml:space="preserve"> At t</w:t>
      </w:r>
      <w:r w:rsidRPr="00761348">
        <w:rPr>
          <w:sz w:val="26"/>
          <w:szCs w:val="26"/>
          <w:lang w:val="en-US"/>
        </w:rPr>
        <w:t>hat time there was</w:t>
      </w:r>
      <w:r w:rsidR="00283592" w:rsidRPr="00761348">
        <w:rPr>
          <w:sz w:val="26"/>
          <w:szCs w:val="26"/>
          <w:lang w:val="en-US"/>
        </w:rPr>
        <w:t xml:space="preserve"> a p</w:t>
      </w:r>
      <w:r w:rsidRPr="00761348">
        <w:rPr>
          <w:sz w:val="26"/>
          <w:szCs w:val="26"/>
          <w:lang w:val="en-US"/>
        </w:rPr>
        <w:t>rogramme</w:t>
      </w:r>
      <w:r w:rsidR="00283592" w:rsidRPr="00761348">
        <w:rPr>
          <w:sz w:val="26"/>
          <w:szCs w:val="26"/>
          <w:lang w:val="en-US"/>
        </w:rPr>
        <w:t xml:space="preserve"> on t</w:t>
      </w:r>
      <w:r w:rsidRPr="00761348">
        <w:rPr>
          <w:sz w:val="26"/>
          <w:szCs w:val="26"/>
          <w:lang w:val="en-US"/>
        </w:rPr>
        <w:t>he telly about the café where Jamie worked.</w:t>
      </w:r>
      <w:r w:rsidR="00283592" w:rsidRPr="00761348">
        <w:rPr>
          <w:sz w:val="26"/>
          <w:szCs w:val="26"/>
          <w:lang w:val="en-US"/>
        </w:rPr>
        <w:t xml:space="preserve"> TV p</w:t>
      </w:r>
      <w:r w:rsidRPr="00761348">
        <w:rPr>
          <w:sz w:val="26"/>
          <w:szCs w:val="26"/>
          <w:lang w:val="en-US"/>
        </w:rPr>
        <w:t>roducers were impressed</w:t>
      </w:r>
      <w:r w:rsidR="00283592" w:rsidRPr="00761348">
        <w:rPr>
          <w:sz w:val="26"/>
          <w:szCs w:val="26"/>
          <w:lang w:val="en-US"/>
        </w:rPr>
        <w:t xml:space="preserve"> by t</w:t>
      </w:r>
      <w:r w:rsidRPr="00761348">
        <w:rPr>
          <w:sz w:val="26"/>
          <w:szCs w:val="26"/>
          <w:lang w:val="en-US"/>
        </w:rPr>
        <w:t>he young chef. The next day Jamie received calls from five different</w:t>
      </w:r>
      <w:r w:rsidR="00283592" w:rsidRPr="00761348">
        <w:rPr>
          <w:sz w:val="26"/>
          <w:szCs w:val="26"/>
          <w:lang w:val="en-US"/>
        </w:rPr>
        <w:t xml:space="preserve"> TV c</w:t>
      </w:r>
      <w:r w:rsidRPr="00761348">
        <w:rPr>
          <w:sz w:val="26"/>
          <w:szCs w:val="26"/>
          <w:lang w:val="en-US"/>
        </w:rPr>
        <w:t>ompanies wishing</w:t>
      </w:r>
      <w:r w:rsidR="00283592" w:rsidRPr="00761348">
        <w:rPr>
          <w:sz w:val="26"/>
          <w:szCs w:val="26"/>
          <w:lang w:val="en-US"/>
        </w:rPr>
        <w:t xml:space="preserve"> to w</w:t>
      </w:r>
      <w:r w:rsidRPr="00761348">
        <w:rPr>
          <w:sz w:val="26"/>
          <w:szCs w:val="26"/>
          <w:lang w:val="en-US"/>
        </w:rPr>
        <w:t>ork with him.</w:t>
      </w:r>
      <w:r w:rsidR="00283592" w:rsidRPr="00761348">
        <w:rPr>
          <w:sz w:val="26"/>
          <w:szCs w:val="26"/>
          <w:lang w:val="en-US"/>
        </w:rPr>
        <w:t xml:space="preserve"> He s</w:t>
      </w:r>
      <w:r w:rsidRPr="00761348">
        <w:rPr>
          <w:sz w:val="26"/>
          <w:szCs w:val="26"/>
          <w:lang w:val="en-US"/>
        </w:rPr>
        <w:t>oon became the best-liked celebrity chef</w:t>
      </w:r>
      <w:r w:rsidR="00283592" w:rsidRPr="00761348">
        <w:rPr>
          <w:sz w:val="26"/>
          <w:szCs w:val="26"/>
          <w:lang w:val="en-US"/>
        </w:rPr>
        <w:t xml:space="preserve"> on t</w:t>
      </w:r>
      <w:r w:rsidRPr="00761348">
        <w:rPr>
          <w:sz w:val="26"/>
          <w:szCs w:val="26"/>
          <w:lang w:val="en-US"/>
        </w:rPr>
        <w:t xml:space="preserve">elevision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However, Jamie devotes his time not only</w:t>
      </w:r>
      <w:r w:rsidR="00283592" w:rsidRPr="00761348">
        <w:rPr>
          <w:sz w:val="26"/>
          <w:szCs w:val="26"/>
          <w:lang w:val="en-US"/>
        </w:rPr>
        <w:t xml:space="preserve"> to c</w:t>
      </w:r>
      <w:r w:rsidRPr="00761348">
        <w:rPr>
          <w:sz w:val="26"/>
          <w:szCs w:val="26"/>
          <w:lang w:val="en-US"/>
        </w:rPr>
        <w:t>ooking. He's</w:t>
      </w:r>
      <w:r w:rsidR="00283592" w:rsidRPr="00761348">
        <w:rPr>
          <w:sz w:val="26"/>
          <w:szCs w:val="26"/>
          <w:lang w:val="en-US"/>
        </w:rPr>
        <w:t xml:space="preserve"> a f</w:t>
      </w:r>
      <w:r w:rsidRPr="00761348">
        <w:rPr>
          <w:sz w:val="26"/>
          <w:szCs w:val="26"/>
          <w:lang w:val="en-US"/>
        </w:rPr>
        <w:t>amily man, with</w:t>
      </w:r>
      <w:r w:rsidR="00283592" w:rsidRPr="00761348">
        <w:rPr>
          <w:sz w:val="26"/>
          <w:szCs w:val="26"/>
          <w:lang w:val="en-US"/>
        </w:rPr>
        <w:t xml:space="preserve"> a w</w:t>
      </w:r>
      <w:r w:rsidRPr="00761348">
        <w:rPr>
          <w:sz w:val="26"/>
          <w:szCs w:val="26"/>
          <w:lang w:val="en-US"/>
        </w:rPr>
        <w:t>ife and four children.</w:t>
      </w:r>
      <w:r w:rsidR="00283592" w:rsidRPr="00761348">
        <w:rPr>
          <w:sz w:val="26"/>
          <w:szCs w:val="26"/>
          <w:lang w:val="en-US"/>
        </w:rPr>
        <w:t xml:space="preserve"> He a</w:t>
      </w:r>
      <w:r w:rsidRPr="00761348">
        <w:rPr>
          <w:sz w:val="26"/>
          <w:szCs w:val="26"/>
          <w:lang w:val="en-US"/>
        </w:rPr>
        <w:t>lso works</w:t>
      </w:r>
      <w:r w:rsidR="00283592" w:rsidRPr="00761348">
        <w:rPr>
          <w:sz w:val="26"/>
          <w:szCs w:val="26"/>
          <w:lang w:val="en-US"/>
        </w:rPr>
        <w:t xml:space="preserve"> on</w:t>
      </w:r>
      <w:r w:rsidR="008C06AC" w:rsidRPr="00761348">
        <w:rPr>
          <w:sz w:val="26"/>
          <w:szCs w:val="26"/>
          <w:lang w:val="en-US"/>
        </w:rPr>
        <w:t> a n</w:t>
      </w:r>
      <w:r w:rsidRPr="00761348">
        <w:rPr>
          <w:sz w:val="26"/>
          <w:szCs w:val="26"/>
          <w:lang w:val="en-US"/>
        </w:rPr>
        <w:t>umber</w:t>
      </w:r>
      <w:r w:rsidR="00283592" w:rsidRPr="00761348">
        <w:rPr>
          <w:sz w:val="26"/>
          <w:szCs w:val="26"/>
          <w:lang w:val="en-US"/>
        </w:rPr>
        <w:t xml:space="preserve"> of p</w:t>
      </w:r>
      <w:r w:rsidRPr="00761348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761348">
        <w:rPr>
          <w:sz w:val="26"/>
          <w:szCs w:val="26"/>
          <w:lang w:val="en-US"/>
        </w:rPr>
        <w:t xml:space="preserve"> to w</w:t>
      </w:r>
      <w:r w:rsidRPr="00761348">
        <w:rPr>
          <w:sz w:val="26"/>
          <w:szCs w:val="26"/>
          <w:lang w:val="en-US"/>
        </w:rPr>
        <w:t>ork</w:t>
      </w:r>
      <w:r w:rsidR="00283592" w:rsidRPr="00761348">
        <w:rPr>
          <w:sz w:val="26"/>
          <w:szCs w:val="26"/>
          <w:lang w:val="en-US"/>
        </w:rPr>
        <w:t xml:space="preserve"> in t</w:t>
      </w:r>
      <w:r w:rsidRPr="00761348">
        <w:rPr>
          <w:sz w:val="26"/>
          <w:szCs w:val="26"/>
          <w:lang w:val="en-US"/>
        </w:rPr>
        <w:t>he restaurant business.</w:t>
      </w:r>
      <w:r w:rsidR="00283592" w:rsidRPr="00761348">
        <w:rPr>
          <w:sz w:val="26"/>
          <w:szCs w:val="26"/>
          <w:lang w:val="en-US"/>
        </w:rPr>
        <w:t xml:space="preserve"> He c</w:t>
      </w:r>
      <w:r w:rsidRPr="00761348">
        <w:rPr>
          <w:sz w:val="26"/>
          <w:szCs w:val="26"/>
          <w:lang w:val="en-US"/>
        </w:rPr>
        <w:t>hooses youngsters from unhappy families. Some</w:t>
      </w:r>
      <w:r w:rsidR="00283592" w:rsidRPr="00761348">
        <w:rPr>
          <w:sz w:val="26"/>
          <w:szCs w:val="26"/>
          <w:lang w:val="en-US"/>
        </w:rPr>
        <w:t xml:space="preserve"> of t</w:t>
      </w:r>
      <w:r w:rsidRPr="00761348">
        <w:rPr>
          <w:sz w:val="26"/>
          <w:szCs w:val="26"/>
          <w:lang w:val="en-US"/>
        </w:rPr>
        <w:t>hem were</w:t>
      </w:r>
      <w:r w:rsidR="00283592" w:rsidRPr="00761348">
        <w:rPr>
          <w:sz w:val="26"/>
          <w:szCs w:val="26"/>
          <w:lang w:val="en-US"/>
        </w:rPr>
        <w:t xml:space="preserve"> in p</w:t>
      </w:r>
      <w:r w:rsidRPr="00761348">
        <w:rPr>
          <w:sz w:val="26"/>
          <w:szCs w:val="26"/>
          <w:lang w:val="en-US"/>
        </w:rPr>
        <w:t>rison</w:t>
      </w:r>
      <w:r w:rsidR="00283592" w:rsidRPr="00761348">
        <w:rPr>
          <w:sz w:val="26"/>
          <w:szCs w:val="26"/>
          <w:lang w:val="en-US"/>
        </w:rPr>
        <w:t xml:space="preserve"> or t</w:t>
      </w:r>
      <w:r w:rsidRPr="00761348">
        <w:rPr>
          <w:sz w:val="26"/>
          <w:szCs w:val="26"/>
          <w:lang w:val="en-US"/>
        </w:rPr>
        <w:t>ook drugs.</w:t>
      </w:r>
      <w:r w:rsidR="00283592" w:rsidRPr="00761348">
        <w:rPr>
          <w:sz w:val="26"/>
          <w:szCs w:val="26"/>
          <w:lang w:val="en-US"/>
        </w:rPr>
        <w:t xml:space="preserve"> In t</w:t>
      </w:r>
      <w:r w:rsidRPr="00761348">
        <w:rPr>
          <w:sz w:val="26"/>
          <w:szCs w:val="26"/>
          <w:lang w:val="en-US"/>
        </w:rPr>
        <w:t>his way Jamie Oliver tries</w:t>
      </w:r>
      <w:r w:rsidR="00283592" w:rsidRPr="00761348">
        <w:rPr>
          <w:sz w:val="26"/>
          <w:szCs w:val="26"/>
          <w:lang w:val="en-US"/>
        </w:rPr>
        <w:t xml:space="preserve"> to h</w:t>
      </w:r>
      <w:r w:rsidRPr="00761348">
        <w:rPr>
          <w:sz w:val="26"/>
          <w:szCs w:val="26"/>
          <w:lang w:val="en-US"/>
        </w:rPr>
        <w:t>elp them start</w:t>
      </w:r>
      <w:r w:rsidR="00283592" w:rsidRPr="00761348">
        <w:rPr>
          <w:sz w:val="26"/>
          <w:szCs w:val="26"/>
          <w:lang w:val="en-US"/>
        </w:rPr>
        <w:t xml:space="preserve"> a n</w:t>
      </w:r>
      <w:r w:rsidRPr="00761348">
        <w:rPr>
          <w:sz w:val="26"/>
          <w:szCs w:val="26"/>
          <w:lang w:val="en-US"/>
        </w:rPr>
        <w:t>ew life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761348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Who</w:t>
      </w:r>
      <w:r w:rsidR="00283592" w:rsidRPr="00761348">
        <w:rPr>
          <w:sz w:val="26"/>
          <w:szCs w:val="26"/>
          <w:lang w:val="en-US"/>
        </w:rPr>
        <w:t xml:space="preserve"> is t</w:t>
      </w:r>
      <w:r w:rsidRPr="00761348">
        <w:rPr>
          <w:sz w:val="26"/>
          <w:szCs w:val="26"/>
          <w:lang w:val="en-US"/>
        </w:rPr>
        <w:t>he story about?</w:t>
      </w:r>
    </w:p>
    <w:p w:rsidR="00404775" w:rsidRPr="00761348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Why was Jamie Oliver invited</w:t>
      </w:r>
      <w:r w:rsidR="00283592" w:rsidRPr="00761348">
        <w:rPr>
          <w:sz w:val="26"/>
          <w:szCs w:val="26"/>
          <w:lang w:val="en-US"/>
        </w:rPr>
        <w:t xml:space="preserve"> on T</w:t>
      </w:r>
      <w:r w:rsidRPr="00761348">
        <w:rPr>
          <w:sz w:val="26"/>
          <w:szCs w:val="26"/>
          <w:lang w:val="en-US"/>
        </w:rPr>
        <w:t>V?</w:t>
      </w:r>
    </w:p>
    <w:p w:rsidR="00404775" w:rsidRPr="00761348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What</w:t>
      </w:r>
      <w:r w:rsidR="00283592" w:rsidRPr="00761348">
        <w:rPr>
          <w:sz w:val="26"/>
          <w:szCs w:val="26"/>
          <w:lang w:val="en-US"/>
        </w:rPr>
        <w:t xml:space="preserve"> is t</w:t>
      </w:r>
      <w:r w:rsidRPr="00761348">
        <w:rPr>
          <w:sz w:val="26"/>
          <w:szCs w:val="26"/>
          <w:lang w:val="en-US"/>
        </w:rPr>
        <w:t>he purpose</w:t>
      </w:r>
      <w:r w:rsidR="00283592" w:rsidRPr="00761348">
        <w:rPr>
          <w:sz w:val="26"/>
          <w:szCs w:val="26"/>
          <w:lang w:val="en-US"/>
        </w:rPr>
        <w:t xml:space="preserve"> of t</w:t>
      </w:r>
      <w:r w:rsidRPr="00761348">
        <w:rPr>
          <w:sz w:val="26"/>
          <w:szCs w:val="26"/>
          <w:lang w:val="en-US"/>
        </w:rPr>
        <w:t>he “Fifteen Foundation”?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761348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761348">
        <w:rPr>
          <w:b/>
          <w:i/>
          <w:sz w:val="26"/>
          <w:szCs w:val="26"/>
          <w:lang w:val="en-US"/>
        </w:rPr>
        <w:t>2.</w:t>
      </w:r>
      <w:r w:rsidRPr="00761348">
        <w:rPr>
          <w:i/>
          <w:sz w:val="26"/>
          <w:szCs w:val="26"/>
          <w:lang w:val="en-US"/>
        </w:rPr>
        <w:t xml:space="preserve"> </w:t>
      </w:r>
      <w:r w:rsidRPr="00761348">
        <w:rPr>
          <w:b/>
          <w:i/>
          <w:sz w:val="26"/>
          <w:szCs w:val="26"/>
        </w:rPr>
        <w:t>Выскажитесь</w:t>
      </w:r>
      <w:r w:rsidR="00283592" w:rsidRPr="00761348">
        <w:rPr>
          <w:b/>
          <w:i/>
          <w:sz w:val="26"/>
          <w:szCs w:val="26"/>
          <w:lang w:val="en-US"/>
        </w:rPr>
        <w:t xml:space="preserve"> </w:t>
      </w:r>
      <w:r w:rsidR="00283592" w:rsidRPr="00761348">
        <w:rPr>
          <w:b/>
          <w:i/>
          <w:sz w:val="26"/>
          <w:szCs w:val="26"/>
        </w:rPr>
        <w:t>по</w:t>
      </w:r>
      <w:r w:rsidR="00283592" w:rsidRPr="00761348">
        <w:rPr>
          <w:b/>
          <w:i/>
          <w:sz w:val="26"/>
          <w:szCs w:val="26"/>
          <w:lang w:val="en-US"/>
        </w:rPr>
        <w:t> </w:t>
      </w:r>
      <w:r w:rsidR="00283592" w:rsidRPr="00761348">
        <w:rPr>
          <w:b/>
          <w:i/>
          <w:sz w:val="26"/>
          <w:szCs w:val="26"/>
        </w:rPr>
        <w:t>п</w:t>
      </w:r>
      <w:r w:rsidRPr="00761348">
        <w:rPr>
          <w:b/>
          <w:i/>
          <w:sz w:val="26"/>
          <w:szCs w:val="26"/>
        </w:rPr>
        <w:t>роблеме</w:t>
      </w:r>
      <w:r w:rsidRPr="00761348">
        <w:rPr>
          <w:b/>
          <w:i/>
          <w:sz w:val="26"/>
          <w:szCs w:val="26"/>
          <w:lang w:val="en-US"/>
        </w:rPr>
        <w:t xml:space="preserve"> “Cooking shows</w:t>
      </w:r>
      <w:r w:rsidR="00283592" w:rsidRPr="00761348">
        <w:rPr>
          <w:b/>
          <w:i/>
          <w:sz w:val="26"/>
          <w:szCs w:val="26"/>
          <w:lang w:val="en-US"/>
        </w:rPr>
        <w:t xml:space="preserve"> on t</w:t>
      </w:r>
      <w:r w:rsidRPr="00761348">
        <w:rPr>
          <w:b/>
          <w:i/>
          <w:sz w:val="26"/>
          <w:szCs w:val="26"/>
          <w:lang w:val="en-US"/>
        </w:rPr>
        <w:t>elevision. Too</w:t>
      </w:r>
      <w:r w:rsidRPr="00761348">
        <w:rPr>
          <w:b/>
          <w:i/>
          <w:sz w:val="26"/>
          <w:szCs w:val="26"/>
        </w:rPr>
        <w:t xml:space="preserve"> </w:t>
      </w:r>
      <w:r w:rsidRPr="00761348">
        <w:rPr>
          <w:b/>
          <w:i/>
          <w:sz w:val="26"/>
          <w:szCs w:val="26"/>
          <w:lang w:val="en-US"/>
        </w:rPr>
        <w:t>many</w:t>
      </w:r>
      <w:r w:rsidRPr="00761348">
        <w:rPr>
          <w:b/>
          <w:i/>
          <w:sz w:val="26"/>
          <w:szCs w:val="26"/>
        </w:rPr>
        <w:t>?”</w:t>
      </w:r>
    </w:p>
    <w:p w:rsidR="00404775" w:rsidRPr="00761348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761348">
        <w:rPr>
          <w:b/>
          <w:i/>
          <w:sz w:val="26"/>
          <w:szCs w:val="26"/>
        </w:rPr>
        <w:t>Аргументируйте Вашу точку зрения.</w:t>
      </w:r>
    </w:p>
    <w:p w:rsidR="00404775" w:rsidRPr="00761348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761348" w:rsidRDefault="00B03230" w:rsidP="00AC7DE1">
      <w:pPr>
        <w:pStyle w:val="1"/>
        <w:numPr>
          <w:ilvl w:val="1"/>
          <w:numId w:val="32"/>
        </w:numPr>
      </w:pPr>
      <w:r w:rsidRPr="00761348">
        <w:br w:type="page"/>
      </w:r>
      <w:bookmarkStart w:id="103" w:name="_Toc438943143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н</w:t>
      </w:r>
      <w:r w:rsidRPr="00761348">
        <w:t>емецкому языку (устная форма)</w:t>
      </w:r>
      <w:bookmarkEnd w:id="103"/>
    </w:p>
    <w:p w:rsidR="00404775" w:rsidRPr="00761348" w:rsidRDefault="00B03230" w:rsidP="00AC7DE1">
      <w:pPr>
        <w:pStyle w:val="2"/>
      </w:pPr>
      <w:bookmarkStart w:id="104" w:name="_Toc438943144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н</w:t>
      </w:r>
      <w:r w:rsidRPr="00761348">
        <w:t>емецкому языку (устная форма)</w:t>
      </w:r>
      <w:bookmarkEnd w:id="104"/>
    </w:p>
    <w:p w:rsidR="00404775" w:rsidRPr="00761348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761348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и о</w:t>
      </w:r>
      <w:r w:rsidRPr="00761348">
        <w:rPr>
          <w:rFonts w:ascii="Times New Roman" w:hAnsi="Times New Roman"/>
          <w:b/>
          <w:sz w:val="26"/>
          <w:szCs w:val="26"/>
        </w:rPr>
        <w:t>тветьте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на в</w:t>
      </w:r>
      <w:r w:rsidRPr="00761348">
        <w:rPr>
          <w:rFonts w:ascii="Times New Roman" w:hAnsi="Times New Roman"/>
          <w:b/>
          <w:sz w:val="26"/>
          <w:szCs w:val="26"/>
        </w:rPr>
        <w:t>опросы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к н</w:t>
      </w:r>
      <w:r w:rsidRPr="00761348">
        <w:rPr>
          <w:rFonts w:ascii="Times New Roman" w:hAnsi="Times New Roman"/>
          <w:b/>
          <w:sz w:val="26"/>
          <w:szCs w:val="26"/>
        </w:rPr>
        <w:t>ему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761348">
        <w:rPr>
          <w:b/>
          <w:sz w:val="26"/>
          <w:szCs w:val="26"/>
          <w:lang w:val="de-DE"/>
        </w:rPr>
        <w:t>Zurück zur Natur –</w:t>
      </w:r>
      <w:r w:rsidR="00283592" w:rsidRPr="00761348">
        <w:rPr>
          <w:b/>
          <w:sz w:val="26"/>
          <w:szCs w:val="26"/>
          <w:lang w:val="de-DE"/>
        </w:rPr>
        <w:t xml:space="preserve"> in d</w:t>
      </w:r>
      <w:r w:rsidRPr="00761348">
        <w:rPr>
          <w:b/>
          <w:sz w:val="26"/>
          <w:szCs w:val="26"/>
          <w:lang w:val="de-DE"/>
        </w:rPr>
        <w:t>er Großstadt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Immer mehr Einwohner Moskaus entscheiden sich dazu, statt Raumsprays</w:t>
      </w:r>
      <w:r w:rsidR="00283592" w:rsidRPr="00761348">
        <w:rPr>
          <w:sz w:val="26"/>
          <w:szCs w:val="26"/>
          <w:lang w:val="de-DE"/>
        </w:rPr>
        <w:t xml:space="preserve"> zu b</w:t>
      </w:r>
      <w:r w:rsidRPr="00761348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761348">
        <w:rPr>
          <w:sz w:val="26"/>
          <w:szCs w:val="26"/>
          <w:lang w:val="de-DE"/>
        </w:rPr>
        <w:t xml:space="preserve"> zu v</w:t>
      </w:r>
      <w:r w:rsidRPr="00761348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761348">
        <w:rPr>
          <w:sz w:val="26"/>
          <w:szCs w:val="26"/>
          <w:lang w:val="de-DE"/>
        </w:rPr>
        <w:t xml:space="preserve"> zu f</w:t>
      </w:r>
      <w:r w:rsidRPr="00761348">
        <w:rPr>
          <w:sz w:val="26"/>
          <w:szCs w:val="26"/>
          <w:lang w:val="de-DE"/>
        </w:rPr>
        <w:t>ühren. Doch was genau heißt das? Ist das ein Kriterium,</w:t>
      </w:r>
      <w:r w:rsidR="00283592" w:rsidRPr="00761348">
        <w:rPr>
          <w:sz w:val="26"/>
          <w:szCs w:val="26"/>
          <w:lang w:val="de-DE"/>
        </w:rPr>
        <w:t xml:space="preserve"> um</w:t>
      </w:r>
      <w:r w:rsidR="008C06AC" w:rsidRPr="00761348">
        <w:rPr>
          <w:sz w:val="26"/>
          <w:szCs w:val="26"/>
          <w:lang w:val="de-DE"/>
        </w:rPr>
        <w:t> im B</w:t>
      </w:r>
      <w:r w:rsidRPr="00761348">
        <w:rPr>
          <w:sz w:val="26"/>
          <w:szCs w:val="26"/>
          <w:lang w:val="de-DE"/>
        </w:rPr>
        <w:t>etondschungel</w:t>
      </w:r>
      <w:r w:rsidR="00283592" w:rsidRPr="00761348">
        <w:rPr>
          <w:sz w:val="26"/>
          <w:szCs w:val="26"/>
          <w:lang w:val="de-DE"/>
        </w:rPr>
        <w:t xml:space="preserve"> zu ü</w:t>
      </w:r>
      <w:r w:rsidRPr="00761348">
        <w:rPr>
          <w:sz w:val="26"/>
          <w:szCs w:val="26"/>
          <w:lang w:val="de-DE"/>
        </w:rPr>
        <w:t>berleben, oder ein neuer Trend?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761348">
        <w:rPr>
          <w:sz w:val="26"/>
          <w:szCs w:val="26"/>
          <w:lang w:val="de-DE"/>
        </w:rPr>
        <w:t xml:space="preserve"> Er a</w:t>
      </w:r>
      <w:r w:rsidRPr="00761348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761348">
        <w:rPr>
          <w:sz w:val="26"/>
          <w:szCs w:val="26"/>
          <w:lang w:val="de-DE"/>
        </w:rPr>
        <w:t xml:space="preserve"> er</w:t>
      </w:r>
      <w:r w:rsidR="008C06AC" w:rsidRPr="00761348">
        <w:rPr>
          <w:sz w:val="26"/>
          <w:szCs w:val="26"/>
          <w:lang w:val="de-DE"/>
        </w:rPr>
        <w:t> am W</w:t>
      </w:r>
      <w:r w:rsidRPr="00761348">
        <w:rPr>
          <w:sz w:val="26"/>
          <w:szCs w:val="26"/>
          <w:lang w:val="de-DE"/>
        </w:rPr>
        <w:t>ochenende hinaus</w:t>
      </w:r>
      <w:r w:rsidR="00283592" w:rsidRPr="00761348">
        <w:rPr>
          <w:sz w:val="26"/>
          <w:szCs w:val="26"/>
          <w:lang w:val="de-DE"/>
        </w:rPr>
        <w:t xml:space="preserve"> in d</w:t>
      </w:r>
      <w:r w:rsidRPr="00761348">
        <w:rPr>
          <w:sz w:val="26"/>
          <w:szCs w:val="26"/>
          <w:lang w:val="de-DE"/>
        </w:rPr>
        <w:t>ie Natur fährt, dann steckt</w:t>
      </w:r>
      <w:r w:rsidR="00283592" w:rsidRPr="00761348">
        <w:rPr>
          <w:sz w:val="26"/>
          <w:szCs w:val="26"/>
          <w:lang w:val="de-DE"/>
        </w:rPr>
        <w:t xml:space="preserve"> er s</w:t>
      </w:r>
      <w:r w:rsidRPr="00761348">
        <w:rPr>
          <w:sz w:val="26"/>
          <w:szCs w:val="26"/>
          <w:lang w:val="de-DE"/>
        </w:rPr>
        <w:t>tundenlang</w:t>
      </w:r>
      <w:r w:rsidR="00283592" w:rsidRPr="00761348">
        <w:rPr>
          <w:sz w:val="26"/>
          <w:szCs w:val="26"/>
          <w:lang w:val="de-DE"/>
        </w:rPr>
        <w:t xml:space="preserve"> im S</w:t>
      </w:r>
      <w:r w:rsidRPr="00761348">
        <w:rPr>
          <w:sz w:val="26"/>
          <w:szCs w:val="26"/>
          <w:lang w:val="de-DE"/>
        </w:rPr>
        <w:t>tau und muss sich die von Jahr</w:t>
      </w:r>
      <w:r w:rsidR="00283592" w:rsidRPr="00761348">
        <w:rPr>
          <w:sz w:val="26"/>
          <w:szCs w:val="26"/>
          <w:lang w:val="de-DE"/>
        </w:rPr>
        <w:t xml:space="preserve"> zu J</w:t>
      </w:r>
      <w:r w:rsidRPr="00761348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Die „grüne Art“</w:t>
      </w:r>
      <w:r w:rsidR="00283592" w:rsidRPr="00761348">
        <w:rPr>
          <w:sz w:val="26"/>
          <w:szCs w:val="26"/>
          <w:lang w:val="de-DE"/>
        </w:rPr>
        <w:t xml:space="preserve"> zu l</w:t>
      </w:r>
      <w:r w:rsidRPr="00761348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761348">
        <w:rPr>
          <w:sz w:val="26"/>
          <w:szCs w:val="26"/>
          <w:lang w:val="de-DE"/>
        </w:rPr>
        <w:t xml:space="preserve"> es s</w:t>
      </w:r>
      <w:r w:rsidRPr="00761348">
        <w:rPr>
          <w:sz w:val="26"/>
          <w:szCs w:val="26"/>
          <w:lang w:val="de-DE"/>
        </w:rPr>
        <w:t>eit kurzem aber auch</w:t>
      </w:r>
      <w:r w:rsidR="00283592" w:rsidRPr="00761348">
        <w:rPr>
          <w:sz w:val="26"/>
          <w:szCs w:val="26"/>
          <w:lang w:val="de-DE"/>
        </w:rPr>
        <w:t xml:space="preserve"> in r</w:t>
      </w:r>
      <w:r w:rsidRPr="00761348">
        <w:rPr>
          <w:sz w:val="26"/>
          <w:szCs w:val="26"/>
          <w:lang w:val="de-DE"/>
        </w:rPr>
        <w:t>ussischen Großstädten.</w:t>
      </w:r>
      <w:r w:rsidR="00283592" w:rsidRPr="00761348">
        <w:rPr>
          <w:sz w:val="26"/>
          <w:szCs w:val="26"/>
          <w:lang w:val="de-DE"/>
        </w:rPr>
        <w:t xml:space="preserve"> So h</w:t>
      </w:r>
      <w:r w:rsidRPr="00761348">
        <w:rPr>
          <w:sz w:val="26"/>
          <w:szCs w:val="26"/>
          <w:lang w:val="de-DE"/>
        </w:rPr>
        <w:t>at der Soziologe Aleksej Maksimow</w:t>
      </w:r>
      <w:r w:rsidR="00283592" w:rsidRPr="00761348">
        <w:rPr>
          <w:sz w:val="26"/>
          <w:szCs w:val="26"/>
          <w:lang w:val="de-DE"/>
        </w:rPr>
        <w:t xml:space="preserve"> in e</w:t>
      </w:r>
      <w:r w:rsidRPr="00761348">
        <w:rPr>
          <w:sz w:val="26"/>
          <w:szCs w:val="26"/>
          <w:lang w:val="de-DE"/>
        </w:rPr>
        <w:t>iner selbst durchgeführten Studie herausgefunden, dass</w:t>
      </w:r>
      <w:r w:rsidR="00283592" w:rsidRPr="00761348">
        <w:rPr>
          <w:sz w:val="26"/>
          <w:szCs w:val="26"/>
          <w:lang w:val="de-DE"/>
        </w:rPr>
        <w:t xml:space="preserve"> es h</w:t>
      </w:r>
      <w:r w:rsidRPr="00761348">
        <w:rPr>
          <w:sz w:val="26"/>
          <w:szCs w:val="26"/>
          <w:lang w:val="de-DE"/>
        </w:rPr>
        <w:t>eutzutage</w:t>
      </w:r>
      <w:r w:rsidR="00283592" w:rsidRPr="00761348">
        <w:rPr>
          <w:sz w:val="26"/>
          <w:szCs w:val="26"/>
          <w:lang w:val="de-DE"/>
        </w:rPr>
        <w:t xml:space="preserve"> in M</w:t>
      </w:r>
      <w:r w:rsidRPr="00761348">
        <w:rPr>
          <w:sz w:val="26"/>
          <w:szCs w:val="26"/>
          <w:lang w:val="de-DE"/>
        </w:rPr>
        <w:t>oskau zwölf Öko-Kommunen gibt. Die genaue Anzahl</w:t>
      </w:r>
      <w:r w:rsidR="00283592" w:rsidRPr="00761348">
        <w:rPr>
          <w:sz w:val="26"/>
          <w:szCs w:val="26"/>
          <w:lang w:val="de-DE"/>
        </w:rPr>
        <w:t xml:space="preserve"> an P</w:t>
      </w:r>
      <w:r w:rsidRPr="00761348">
        <w:rPr>
          <w:sz w:val="26"/>
          <w:szCs w:val="26"/>
          <w:lang w:val="de-DE"/>
        </w:rPr>
        <w:t>ersonen</w:t>
      </w:r>
      <w:r w:rsidR="00283592" w:rsidRPr="00761348">
        <w:rPr>
          <w:sz w:val="26"/>
          <w:szCs w:val="26"/>
          <w:lang w:val="de-DE"/>
        </w:rPr>
        <w:t xml:space="preserve"> zu e</w:t>
      </w:r>
      <w:r w:rsidRPr="00761348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761348">
        <w:rPr>
          <w:sz w:val="26"/>
          <w:szCs w:val="26"/>
          <w:lang w:val="de-DE"/>
        </w:rPr>
        <w:t xml:space="preserve"> in d</w:t>
      </w:r>
      <w:r w:rsidRPr="00761348">
        <w:rPr>
          <w:sz w:val="26"/>
          <w:szCs w:val="26"/>
          <w:lang w:val="de-DE"/>
        </w:rPr>
        <w:t>en Geschäften ist:</w:t>
      </w:r>
      <w:r w:rsidR="00283592" w:rsidRPr="00761348">
        <w:rPr>
          <w:sz w:val="26"/>
          <w:szCs w:val="26"/>
          <w:lang w:val="de-DE"/>
        </w:rPr>
        <w:t xml:space="preserve"> In M</w:t>
      </w:r>
      <w:r w:rsidRPr="00761348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761348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Worum geht</w:t>
      </w:r>
      <w:r w:rsidR="00283592" w:rsidRPr="00761348">
        <w:rPr>
          <w:sz w:val="26"/>
          <w:szCs w:val="26"/>
          <w:lang w:val="de-DE"/>
        </w:rPr>
        <w:t xml:space="preserve"> es</w:t>
      </w:r>
      <w:r w:rsidR="008C06AC" w:rsidRPr="00761348">
        <w:rPr>
          <w:sz w:val="26"/>
          <w:szCs w:val="26"/>
          <w:lang w:val="de-DE"/>
        </w:rPr>
        <w:t> im T</w:t>
      </w:r>
      <w:r w:rsidRPr="00761348">
        <w:rPr>
          <w:sz w:val="26"/>
          <w:szCs w:val="26"/>
          <w:lang w:val="de-DE"/>
        </w:rPr>
        <w:t>ext?</w:t>
      </w:r>
    </w:p>
    <w:p w:rsidR="00404775" w:rsidRPr="00761348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Wer lebt</w:t>
      </w:r>
      <w:r w:rsidR="00283592" w:rsidRPr="00761348">
        <w:rPr>
          <w:sz w:val="26"/>
          <w:szCs w:val="26"/>
          <w:lang w:val="de-DE"/>
        </w:rPr>
        <w:t xml:space="preserve"> in M</w:t>
      </w:r>
      <w:r w:rsidRPr="00761348">
        <w:rPr>
          <w:sz w:val="26"/>
          <w:szCs w:val="26"/>
          <w:lang w:val="de-DE"/>
        </w:rPr>
        <w:t>oskau</w:t>
      </w:r>
      <w:r w:rsidR="00283592" w:rsidRPr="00761348">
        <w:rPr>
          <w:sz w:val="26"/>
          <w:szCs w:val="26"/>
          <w:lang w:val="de-DE"/>
        </w:rPr>
        <w:t xml:space="preserve"> am h</w:t>
      </w:r>
      <w:r w:rsidRPr="00761348">
        <w:rPr>
          <w:sz w:val="26"/>
          <w:szCs w:val="26"/>
          <w:lang w:val="de-DE"/>
        </w:rPr>
        <w:t>äufigsten umweltfreundlich?</w:t>
      </w:r>
    </w:p>
    <w:p w:rsidR="00404775" w:rsidRPr="00761348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761348">
        <w:rPr>
          <w:sz w:val="26"/>
          <w:szCs w:val="26"/>
          <w:lang w:val="de-DE"/>
        </w:rPr>
        <w:t>Was unternehmen Geschäfte, die sich der “grünen” Art</w:t>
      </w:r>
      <w:r w:rsidR="00283592" w:rsidRPr="00761348">
        <w:rPr>
          <w:sz w:val="26"/>
          <w:szCs w:val="26"/>
          <w:lang w:val="de-DE"/>
        </w:rPr>
        <w:t xml:space="preserve"> zu l</w:t>
      </w:r>
      <w:r w:rsidRPr="00761348">
        <w:rPr>
          <w:sz w:val="26"/>
          <w:szCs w:val="26"/>
          <w:lang w:val="de-DE"/>
        </w:rPr>
        <w:t>eben anschließen?</w:t>
      </w:r>
    </w:p>
    <w:p w:rsidR="00404775" w:rsidRPr="00761348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761348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761348">
        <w:rPr>
          <w:b/>
          <w:sz w:val="26"/>
          <w:szCs w:val="26"/>
          <w:lang w:val="de-DE"/>
        </w:rPr>
        <w:t>2.</w:t>
      </w:r>
      <w:r w:rsidRPr="00761348">
        <w:rPr>
          <w:sz w:val="26"/>
          <w:szCs w:val="26"/>
          <w:lang w:val="de-DE"/>
        </w:rPr>
        <w:t xml:space="preserve"> </w:t>
      </w:r>
      <w:r w:rsidRPr="00761348">
        <w:rPr>
          <w:b/>
          <w:sz w:val="26"/>
          <w:szCs w:val="26"/>
        </w:rPr>
        <w:t>Выскажитесь</w:t>
      </w:r>
      <w:r w:rsidR="00283592" w:rsidRPr="00761348">
        <w:rPr>
          <w:b/>
          <w:sz w:val="26"/>
          <w:szCs w:val="26"/>
          <w:lang w:val="de-DE"/>
        </w:rPr>
        <w:t xml:space="preserve"> </w:t>
      </w:r>
      <w:r w:rsidR="00283592" w:rsidRPr="00761348">
        <w:rPr>
          <w:b/>
          <w:sz w:val="26"/>
          <w:szCs w:val="26"/>
        </w:rPr>
        <w:t>по</w:t>
      </w:r>
      <w:r w:rsidR="00283592" w:rsidRPr="00761348">
        <w:rPr>
          <w:b/>
          <w:sz w:val="26"/>
          <w:szCs w:val="26"/>
          <w:lang w:val="de-DE"/>
        </w:rPr>
        <w:t> </w:t>
      </w:r>
      <w:r w:rsidR="00283592" w:rsidRPr="00761348">
        <w:rPr>
          <w:b/>
          <w:sz w:val="26"/>
          <w:szCs w:val="26"/>
        </w:rPr>
        <w:t>п</w:t>
      </w:r>
      <w:r w:rsidRPr="00761348">
        <w:rPr>
          <w:b/>
          <w:sz w:val="26"/>
          <w:szCs w:val="26"/>
        </w:rPr>
        <w:t>роблеме</w:t>
      </w:r>
      <w:r w:rsidRPr="00761348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Аргументируйте</w:t>
      </w:r>
      <w:r w:rsidRPr="00761348">
        <w:rPr>
          <w:b/>
          <w:sz w:val="26"/>
          <w:szCs w:val="26"/>
          <w:lang w:val="de-DE"/>
        </w:rPr>
        <w:t xml:space="preserve"> </w:t>
      </w:r>
      <w:r w:rsidRPr="00761348">
        <w:rPr>
          <w:b/>
          <w:sz w:val="26"/>
          <w:szCs w:val="26"/>
        </w:rPr>
        <w:t>Вашу</w:t>
      </w:r>
      <w:r w:rsidRPr="00761348">
        <w:rPr>
          <w:b/>
          <w:sz w:val="26"/>
          <w:szCs w:val="26"/>
          <w:lang w:val="de-DE"/>
        </w:rPr>
        <w:t xml:space="preserve"> </w:t>
      </w:r>
      <w:r w:rsidRPr="00761348">
        <w:rPr>
          <w:b/>
          <w:sz w:val="26"/>
          <w:szCs w:val="26"/>
        </w:rPr>
        <w:t>точку зрения.</w:t>
      </w:r>
    </w:p>
    <w:p w:rsidR="00404775" w:rsidRPr="00761348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761348" w:rsidRDefault="00B03230" w:rsidP="00AC7DE1">
      <w:pPr>
        <w:pStyle w:val="1"/>
        <w:numPr>
          <w:ilvl w:val="1"/>
          <w:numId w:val="32"/>
        </w:numPr>
      </w:pPr>
      <w:r w:rsidRPr="00761348">
        <w:br w:type="page"/>
      </w:r>
      <w:bookmarkStart w:id="105" w:name="_Toc438943145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и</w:t>
      </w:r>
      <w:r w:rsidRPr="00761348">
        <w:t>спанскому языку (устная форма)</w:t>
      </w:r>
      <w:bookmarkEnd w:id="105"/>
    </w:p>
    <w:p w:rsidR="00404775" w:rsidRPr="00761348" w:rsidRDefault="00B03230" w:rsidP="00AC7DE1">
      <w:pPr>
        <w:pStyle w:val="2"/>
      </w:pPr>
      <w:bookmarkStart w:id="106" w:name="_Toc438943146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и</w:t>
      </w:r>
      <w:r w:rsidRPr="00761348">
        <w:t>спанскому языку (устная форма)</w:t>
      </w:r>
      <w:bookmarkEnd w:id="106"/>
    </w:p>
    <w:p w:rsidR="00404775" w:rsidRPr="00761348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761348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и о</w:t>
      </w:r>
      <w:r w:rsidRPr="00761348">
        <w:rPr>
          <w:rFonts w:ascii="Times New Roman" w:hAnsi="Times New Roman"/>
          <w:b/>
          <w:sz w:val="26"/>
          <w:szCs w:val="26"/>
        </w:rPr>
        <w:t>тветьте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на в</w:t>
      </w:r>
      <w:r w:rsidRPr="00761348">
        <w:rPr>
          <w:rFonts w:ascii="Times New Roman" w:hAnsi="Times New Roman"/>
          <w:b/>
          <w:sz w:val="26"/>
          <w:szCs w:val="26"/>
        </w:rPr>
        <w:t>опросы</w:t>
      </w:r>
      <w:r w:rsidR="00283592" w:rsidRPr="00761348">
        <w:rPr>
          <w:rFonts w:ascii="Times New Roman" w:hAnsi="Times New Roman"/>
          <w:b/>
          <w:sz w:val="26"/>
          <w:szCs w:val="26"/>
        </w:rPr>
        <w:t xml:space="preserve"> к н</w:t>
      </w:r>
      <w:r w:rsidRPr="00761348">
        <w:rPr>
          <w:rFonts w:ascii="Times New Roman" w:hAnsi="Times New Roman"/>
          <w:b/>
          <w:sz w:val="26"/>
          <w:szCs w:val="26"/>
        </w:rPr>
        <w:t>ему.</w:t>
      </w:r>
    </w:p>
    <w:p w:rsidR="00404775" w:rsidRPr="00761348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761348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761348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761348">
        <w:rPr>
          <w:sz w:val="26"/>
          <w:szCs w:val="26"/>
          <w:lang w:val="es-ES"/>
        </w:rPr>
        <w:t>El Museo Reina Sofía, cuyo nombre oficial es «Museo Nacional Centro</w:t>
      </w:r>
      <w:r w:rsidR="00283592" w:rsidRPr="00761348">
        <w:rPr>
          <w:sz w:val="26"/>
          <w:szCs w:val="26"/>
          <w:lang w:val="es-ES"/>
        </w:rPr>
        <w:t xml:space="preserve"> de A</w:t>
      </w:r>
      <w:r w:rsidRPr="00761348">
        <w:rPr>
          <w:sz w:val="26"/>
          <w:szCs w:val="26"/>
          <w:lang w:val="es-ES"/>
        </w:rPr>
        <w:t>rte Reina Sofía»,</w:t>
      </w:r>
      <w:r w:rsidR="00283592" w:rsidRPr="00761348">
        <w:rPr>
          <w:sz w:val="26"/>
          <w:szCs w:val="26"/>
          <w:lang w:val="es-ES"/>
        </w:rPr>
        <w:t xml:space="preserve"> es</w:t>
      </w:r>
      <w:r w:rsidR="008C06AC" w:rsidRPr="00761348">
        <w:rPr>
          <w:sz w:val="26"/>
          <w:szCs w:val="26"/>
          <w:lang w:val="es-ES"/>
        </w:rPr>
        <w:t> un m</w:t>
      </w:r>
      <w:r w:rsidRPr="00761348">
        <w:rPr>
          <w:sz w:val="26"/>
          <w:szCs w:val="26"/>
          <w:lang w:val="es-ES"/>
        </w:rPr>
        <w:t>useo nacional dedicado</w:t>
      </w:r>
      <w:r w:rsidR="00283592" w:rsidRPr="00761348">
        <w:rPr>
          <w:sz w:val="26"/>
          <w:szCs w:val="26"/>
          <w:lang w:val="es-ES"/>
        </w:rPr>
        <w:t xml:space="preserve"> al a</w:t>
      </w:r>
      <w:r w:rsidRPr="00761348">
        <w:rPr>
          <w:sz w:val="26"/>
          <w:szCs w:val="26"/>
          <w:lang w:val="es-ES"/>
        </w:rPr>
        <w:t>rte contemporáneo, con sede</w:t>
      </w:r>
      <w:r w:rsidR="00283592" w:rsidRPr="00761348">
        <w:rPr>
          <w:sz w:val="26"/>
          <w:szCs w:val="26"/>
          <w:lang w:val="es-ES"/>
        </w:rPr>
        <w:t xml:space="preserve"> en</w:t>
      </w:r>
      <w:r w:rsidR="008C06AC" w:rsidRPr="00761348">
        <w:rPr>
          <w:sz w:val="26"/>
          <w:szCs w:val="26"/>
          <w:lang w:val="es-ES"/>
        </w:rPr>
        <w:t> la c</w:t>
      </w:r>
      <w:r w:rsidRPr="00761348">
        <w:rPr>
          <w:sz w:val="26"/>
          <w:szCs w:val="26"/>
          <w:lang w:val="es-ES"/>
        </w:rPr>
        <w:t>apital</w:t>
      </w:r>
      <w:r w:rsidR="00283592" w:rsidRPr="00761348">
        <w:rPr>
          <w:sz w:val="26"/>
          <w:szCs w:val="26"/>
          <w:lang w:val="es-ES"/>
        </w:rPr>
        <w:t xml:space="preserve"> de E</w:t>
      </w:r>
      <w:r w:rsidRPr="00761348">
        <w:rPr>
          <w:sz w:val="26"/>
          <w:szCs w:val="26"/>
          <w:lang w:val="es-ES"/>
        </w:rPr>
        <w:t>spaña, Madrid</w:t>
      </w:r>
      <w:r w:rsidRPr="00761348">
        <w:rPr>
          <w:sz w:val="26"/>
          <w:szCs w:val="26"/>
          <w:lang w:val="es-ES_tradnl"/>
        </w:rPr>
        <w:t>.</w:t>
      </w:r>
      <w:r w:rsidR="00283592" w:rsidRPr="00761348">
        <w:rPr>
          <w:sz w:val="26"/>
          <w:szCs w:val="26"/>
          <w:lang w:val="es-ES_tradnl"/>
        </w:rPr>
        <w:t xml:space="preserve"> </w:t>
      </w:r>
      <w:r w:rsidR="00283592" w:rsidRPr="00761348">
        <w:rPr>
          <w:sz w:val="26"/>
          <w:szCs w:val="26"/>
          <w:lang w:val="es-ES"/>
        </w:rPr>
        <w:t>El</w:t>
      </w:r>
      <w:r w:rsidR="00283592" w:rsidRPr="00761348">
        <w:rPr>
          <w:sz w:val="26"/>
          <w:szCs w:val="26"/>
          <w:lang w:val="es-ES_tradnl"/>
        </w:rPr>
        <w:t> </w:t>
      </w:r>
      <w:r w:rsidR="00283592" w:rsidRPr="00761348">
        <w:rPr>
          <w:sz w:val="26"/>
          <w:szCs w:val="26"/>
          <w:lang w:val="es-ES"/>
        </w:rPr>
        <w:t>M</w:t>
      </w:r>
      <w:r w:rsidRPr="00761348">
        <w:rPr>
          <w:sz w:val="26"/>
          <w:szCs w:val="26"/>
          <w:lang w:val="es-ES"/>
        </w:rPr>
        <w:t>useo Reina Sofía</w:t>
      </w:r>
      <w:r w:rsidR="00283592" w:rsidRPr="00761348">
        <w:rPr>
          <w:sz w:val="26"/>
          <w:szCs w:val="26"/>
          <w:lang w:val="es-ES"/>
        </w:rPr>
        <w:t xml:space="preserve"> se e</w:t>
      </w:r>
      <w:r w:rsidRPr="00761348">
        <w:rPr>
          <w:sz w:val="26"/>
          <w:szCs w:val="26"/>
          <w:lang w:val="es-ES"/>
        </w:rPr>
        <w:t>ncuentra</w:t>
      </w:r>
      <w:r w:rsidR="00283592" w:rsidRPr="00761348">
        <w:rPr>
          <w:sz w:val="26"/>
          <w:szCs w:val="26"/>
          <w:lang w:val="es-ES"/>
        </w:rPr>
        <w:t xml:space="preserve"> en u</w:t>
      </w:r>
      <w:r w:rsidRPr="00761348">
        <w:rPr>
          <w:sz w:val="26"/>
          <w:szCs w:val="26"/>
          <w:lang w:val="es-ES"/>
        </w:rPr>
        <w:t>no</w:t>
      </w:r>
      <w:r w:rsidR="00283592" w:rsidRPr="00761348">
        <w:rPr>
          <w:sz w:val="26"/>
          <w:szCs w:val="26"/>
          <w:lang w:val="es-ES"/>
        </w:rPr>
        <w:t xml:space="preserve"> de l</w:t>
      </w:r>
      <w:r w:rsidRPr="00761348">
        <w:rPr>
          <w:sz w:val="26"/>
          <w:szCs w:val="26"/>
          <w:lang w:val="es-ES"/>
        </w:rPr>
        <w:t>os edificios del Madrid mágico, edificio neoclásico, cerca</w:t>
      </w:r>
      <w:r w:rsidR="00283592" w:rsidRPr="00761348">
        <w:rPr>
          <w:sz w:val="26"/>
          <w:szCs w:val="26"/>
          <w:lang w:val="es-ES"/>
        </w:rPr>
        <w:t xml:space="preserve"> de</w:t>
      </w:r>
      <w:r w:rsidR="008C06AC" w:rsidRPr="00761348">
        <w:rPr>
          <w:sz w:val="26"/>
          <w:szCs w:val="26"/>
          <w:lang w:val="es-ES"/>
        </w:rPr>
        <w:t> la e</w:t>
      </w:r>
      <w:r w:rsidRPr="00761348">
        <w:rPr>
          <w:sz w:val="26"/>
          <w:szCs w:val="26"/>
          <w:lang w:val="es-ES"/>
        </w:rPr>
        <w:t>stación Atocha.</w:t>
      </w:r>
    </w:p>
    <w:p w:rsidR="00404775" w:rsidRPr="00761348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761348">
        <w:rPr>
          <w:sz w:val="26"/>
          <w:szCs w:val="26"/>
          <w:lang w:val="es-ES"/>
        </w:rPr>
        <w:t>El edificio fue diseñado</w:t>
      </w:r>
      <w:r w:rsidR="00283592" w:rsidRPr="00761348">
        <w:rPr>
          <w:sz w:val="26"/>
          <w:szCs w:val="26"/>
          <w:lang w:val="es-ES"/>
        </w:rPr>
        <w:t xml:space="preserve"> en</w:t>
      </w:r>
      <w:r w:rsidR="008C06AC" w:rsidRPr="00761348">
        <w:rPr>
          <w:sz w:val="26"/>
          <w:szCs w:val="26"/>
          <w:lang w:val="es-ES"/>
        </w:rPr>
        <w:t> un p</w:t>
      </w:r>
      <w:r w:rsidRPr="00761348">
        <w:rPr>
          <w:sz w:val="26"/>
          <w:szCs w:val="26"/>
          <w:lang w:val="es-ES"/>
        </w:rPr>
        <w:t>rincipio por</w:t>
      </w:r>
      <w:r w:rsidR="00283592" w:rsidRPr="00761348">
        <w:rPr>
          <w:sz w:val="26"/>
          <w:szCs w:val="26"/>
          <w:lang w:val="es-ES"/>
        </w:rPr>
        <w:t xml:space="preserve"> el a</w:t>
      </w:r>
      <w:r w:rsidRPr="00761348">
        <w:rPr>
          <w:sz w:val="26"/>
          <w:szCs w:val="26"/>
          <w:lang w:val="es-ES"/>
        </w:rPr>
        <w:t>rquitecto militar José</w:t>
      </w:r>
      <w:r w:rsidR="00283592" w:rsidRPr="00761348">
        <w:rPr>
          <w:sz w:val="26"/>
          <w:szCs w:val="26"/>
          <w:lang w:val="es-ES"/>
        </w:rPr>
        <w:t xml:space="preserve"> de H</w:t>
      </w:r>
      <w:r w:rsidRPr="00761348">
        <w:rPr>
          <w:sz w:val="26"/>
          <w:szCs w:val="26"/>
          <w:lang w:val="es-ES"/>
        </w:rPr>
        <w:t>ermosilla, por encargo del rey Fernando</w:t>
      </w:r>
      <w:r w:rsidR="00283592" w:rsidRPr="00761348">
        <w:rPr>
          <w:sz w:val="26"/>
          <w:szCs w:val="26"/>
          <w:lang w:val="es-ES"/>
        </w:rPr>
        <w:t xml:space="preserve"> VI</w:t>
      </w:r>
      <w:r w:rsidR="008C06AC" w:rsidRPr="00761348">
        <w:rPr>
          <w:sz w:val="26"/>
          <w:szCs w:val="26"/>
          <w:lang w:val="es-ES"/>
        </w:rPr>
        <w:t> de E</w:t>
      </w:r>
      <w:r w:rsidRPr="00761348">
        <w:rPr>
          <w:sz w:val="26"/>
          <w:szCs w:val="26"/>
          <w:lang w:val="es-ES"/>
        </w:rPr>
        <w:t>spaña en 1750, como</w:t>
      </w:r>
      <w:r w:rsidR="00283592" w:rsidRPr="00761348">
        <w:rPr>
          <w:sz w:val="26"/>
          <w:szCs w:val="26"/>
          <w:lang w:val="es-ES"/>
        </w:rPr>
        <w:t xml:space="preserve"> un n</w:t>
      </w:r>
      <w:r w:rsidRPr="00761348">
        <w:rPr>
          <w:sz w:val="26"/>
          <w:szCs w:val="26"/>
          <w:lang w:val="es-ES"/>
        </w:rPr>
        <w:t>uevo Hospital General. Con</w:t>
      </w:r>
      <w:r w:rsidR="00283592" w:rsidRPr="00761348">
        <w:rPr>
          <w:sz w:val="26"/>
          <w:szCs w:val="26"/>
          <w:lang w:val="es-ES"/>
        </w:rPr>
        <w:t xml:space="preserve"> la r</w:t>
      </w:r>
      <w:r w:rsidRPr="00761348">
        <w:rPr>
          <w:sz w:val="26"/>
          <w:szCs w:val="26"/>
          <w:lang w:val="es-ES"/>
        </w:rPr>
        <w:t>emodelación que</w:t>
      </w:r>
      <w:r w:rsidR="00283592" w:rsidRPr="00761348">
        <w:rPr>
          <w:sz w:val="26"/>
          <w:szCs w:val="26"/>
          <w:lang w:val="es-ES"/>
        </w:rPr>
        <w:t xml:space="preserve"> se h</w:t>
      </w:r>
      <w:r w:rsidRPr="00761348">
        <w:rPr>
          <w:sz w:val="26"/>
          <w:szCs w:val="26"/>
          <w:lang w:val="es-ES"/>
        </w:rPr>
        <w:t>izo</w:t>
      </w:r>
      <w:r w:rsidR="00283592" w:rsidRPr="00761348">
        <w:rPr>
          <w:sz w:val="26"/>
          <w:szCs w:val="26"/>
          <w:lang w:val="es-ES"/>
        </w:rPr>
        <w:t xml:space="preserve"> en</w:t>
      </w:r>
      <w:r w:rsidR="008C06AC" w:rsidRPr="00761348">
        <w:rPr>
          <w:sz w:val="26"/>
          <w:szCs w:val="26"/>
          <w:lang w:val="es-ES"/>
        </w:rPr>
        <w:t> la d</w:t>
      </w:r>
      <w:r w:rsidRPr="00761348">
        <w:rPr>
          <w:sz w:val="26"/>
          <w:szCs w:val="26"/>
          <w:lang w:val="es-ES"/>
        </w:rPr>
        <w:t>écada</w:t>
      </w:r>
      <w:r w:rsidR="00283592" w:rsidRPr="00761348">
        <w:rPr>
          <w:sz w:val="26"/>
          <w:szCs w:val="26"/>
          <w:lang w:val="es-ES"/>
        </w:rPr>
        <w:t xml:space="preserve"> de l</w:t>
      </w:r>
      <w:r w:rsidRPr="00761348">
        <w:rPr>
          <w:sz w:val="26"/>
          <w:szCs w:val="26"/>
          <w:lang w:val="es-ES"/>
        </w:rPr>
        <w:t>os 80,</w:t>
      </w:r>
      <w:r w:rsidR="00283592" w:rsidRPr="00761348">
        <w:rPr>
          <w:sz w:val="26"/>
          <w:szCs w:val="26"/>
          <w:lang w:val="es-ES"/>
        </w:rPr>
        <w:t xml:space="preserve"> el e</w:t>
      </w:r>
      <w:r w:rsidRPr="00761348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761348">
        <w:rPr>
          <w:sz w:val="26"/>
          <w:szCs w:val="26"/>
          <w:lang w:val="es-ES"/>
        </w:rPr>
        <w:t xml:space="preserve"> de m</w:t>
      </w:r>
      <w:r w:rsidRPr="00761348">
        <w:rPr>
          <w:sz w:val="26"/>
          <w:szCs w:val="26"/>
          <w:lang w:val="es-ES"/>
        </w:rPr>
        <w:t>ayo de 1986 como “Centro</w:t>
      </w:r>
      <w:r w:rsidR="00283592" w:rsidRPr="00761348">
        <w:rPr>
          <w:sz w:val="26"/>
          <w:szCs w:val="26"/>
          <w:lang w:val="es-ES"/>
        </w:rPr>
        <w:t xml:space="preserve"> de A</w:t>
      </w:r>
      <w:r w:rsidRPr="00761348">
        <w:rPr>
          <w:sz w:val="26"/>
          <w:szCs w:val="26"/>
          <w:lang w:val="es-ES"/>
        </w:rPr>
        <w:t>rte Reina Sofía”,</w:t>
      </w:r>
      <w:r w:rsidR="00283592" w:rsidRPr="00761348">
        <w:rPr>
          <w:sz w:val="26"/>
          <w:szCs w:val="26"/>
          <w:lang w:val="es-ES"/>
        </w:rPr>
        <w:t xml:space="preserve"> en h</w:t>
      </w:r>
      <w:r w:rsidRPr="00761348">
        <w:rPr>
          <w:sz w:val="26"/>
          <w:szCs w:val="26"/>
          <w:lang w:val="es-ES"/>
        </w:rPr>
        <w:t>onor a</w:t>
      </w:r>
      <w:r w:rsidR="00283592" w:rsidRPr="00761348">
        <w:rPr>
          <w:sz w:val="26"/>
          <w:szCs w:val="26"/>
          <w:lang w:val="es-ES"/>
        </w:rPr>
        <w:t> la R</w:t>
      </w:r>
      <w:r w:rsidRPr="00761348">
        <w:rPr>
          <w:sz w:val="26"/>
          <w:szCs w:val="26"/>
          <w:lang w:val="es-ES"/>
        </w:rPr>
        <w:t>eina Sofía</w:t>
      </w:r>
      <w:r w:rsidR="00283592" w:rsidRPr="00761348">
        <w:rPr>
          <w:sz w:val="26"/>
          <w:szCs w:val="26"/>
          <w:lang w:val="es-ES"/>
        </w:rPr>
        <w:t> de E</w:t>
      </w:r>
      <w:r w:rsidRPr="00761348">
        <w:rPr>
          <w:sz w:val="26"/>
          <w:szCs w:val="26"/>
          <w:lang w:val="es-ES"/>
        </w:rPr>
        <w:t>spaña,</w:t>
      </w:r>
      <w:r w:rsidR="00283592" w:rsidRPr="00761348">
        <w:rPr>
          <w:sz w:val="26"/>
          <w:szCs w:val="26"/>
          <w:lang w:val="es-ES"/>
        </w:rPr>
        <w:t xml:space="preserve"> y d</w:t>
      </w:r>
      <w:r w:rsidRPr="00761348">
        <w:rPr>
          <w:sz w:val="26"/>
          <w:szCs w:val="26"/>
          <w:lang w:val="es-ES"/>
        </w:rPr>
        <w:t>os años después pasó</w:t>
      </w:r>
      <w:r w:rsidR="00283592" w:rsidRPr="00761348">
        <w:rPr>
          <w:sz w:val="26"/>
          <w:szCs w:val="26"/>
          <w:lang w:val="es-ES"/>
        </w:rPr>
        <w:t xml:space="preserve"> a s</w:t>
      </w:r>
      <w:r w:rsidRPr="00761348">
        <w:rPr>
          <w:sz w:val="26"/>
          <w:szCs w:val="26"/>
          <w:lang w:val="es-ES"/>
        </w:rPr>
        <w:t>er Museo</w:t>
      </w:r>
      <w:r w:rsidRPr="00761348">
        <w:rPr>
          <w:i/>
          <w:iCs/>
          <w:sz w:val="26"/>
          <w:szCs w:val="26"/>
          <w:lang w:val="es-ES"/>
        </w:rPr>
        <w:t> </w:t>
      </w:r>
      <w:r w:rsidRPr="00761348">
        <w:rPr>
          <w:sz w:val="26"/>
          <w:szCs w:val="26"/>
          <w:lang w:val="es-ES"/>
        </w:rPr>
        <w:t>Nacional.</w:t>
      </w:r>
    </w:p>
    <w:p w:rsidR="00404775" w:rsidRPr="00761348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761348">
        <w:rPr>
          <w:sz w:val="26"/>
          <w:szCs w:val="26"/>
          <w:lang w:val="es-ES"/>
        </w:rPr>
        <w:t>El Museo Reina Sofía</w:t>
      </w:r>
      <w:r w:rsidR="00283592" w:rsidRPr="00761348">
        <w:rPr>
          <w:sz w:val="26"/>
          <w:szCs w:val="26"/>
          <w:lang w:val="es-ES"/>
        </w:rPr>
        <w:t xml:space="preserve"> se i</w:t>
      </w:r>
      <w:r w:rsidRPr="00761348">
        <w:rPr>
          <w:sz w:val="26"/>
          <w:szCs w:val="26"/>
          <w:lang w:val="es-ES"/>
        </w:rPr>
        <w:t>deó como</w:t>
      </w:r>
      <w:r w:rsidR="00283592" w:rsidRPr="00761348">
        <w:rPr>
          <w:sz w:val="26"/>
          <w:szCs w:val="26"/>
          <w:lang w:val="es-ES"/>
        </w:rPr>
        <w:t xml:space="preserve"> un p</w:t>
      </w:r>
      <w:r w:rsidRPr="00761348">
        <w:rPr>
          <w:sz w:val="26"/>
          <w:szCs w:val="26"/>
          <w:lang w:val="es-ES"/>
        </w:rPr>
        <w:t>royecto</w:t>
      </w:r>
      <w:r w:rsidR="00283592" w:rsidRPr="00761348">
        <w:rPr>
          <w:sz w:val="26"/>
          <w:szCs w:val="26"/>
          <w:lang w:val="es-ES"/>
        </w:rPr>
        <w:t xml:space="preserve"> de a</w:t>
      </w:r>
      <w:r w:rsidRPr="00761348">
        <w:rPr>
          <w:sz w:val="26"/>
          <w:szCs w:val="26"/>
          <w:lang w:val="es-ES"/>
        </w:rPr>
        <w:t>mpliación del Museo del Prado, con</w:t>
      </w:r>
      <w:r w:rsidR="00283592" w:rsidRPr="00761348">
        <w:rPr>
          <w:sz w:val="26"/>
          <w:szCs w:val="26"/>
          <w:lang w:val="es-ES"/>
        </w:rPr>
        <w:t xml:space="preserve"> el f</w:t>
      </w:r>
      <w:r w:rsidRPr="00761348">
        <w:rPr>
          <w:sz w:val="26"/>
          <w:szCs w:val="26"/>
          <w:lang w:val="es-ES"/>
        </w:rPr>
        <w:t>in</w:t>
      </w:r>
      <w:r w:rsidR="00283592" w:rsidRPr="00761348">
        <w:rPr>
          <w:sz w:val="26"/>
          <w:szCs w:val="26"/>
          <w:lang w:val="es-ES"/>
        </w:rPr>
        <w:t xml:space="preserve"> de c</w:t>
      </w:r>
      <w:r w:rsidRPr="00761348">
        <w:rPr>
          <w:sz w:val="26"/>
          <w:szCs w:val="26"/>
          <w:lang w:val="es-ES"/>
        </w:rPr>
        <w:t>ubrir</w:t>
      </w:r>
      <w:r w:rsidR="00283592" w:rsidRPr="00761348">
        <w:rPr>
          <w:sz w:val="26"/>
          <w:szCs w:val="26"/>
          <w:lang w:val="es-ES"/>
        </w:rPr>
        <w:t xml:space="preserve"> el p</w:t>
      </w:r>
      <w:r w:rsidRPr="00761348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761348">
        <w:rPr>
          <w:sz w:val="26"/>
          <w:szCs w:val="26"/>
          <w:lang w:val="es-ES"/>
        </w:rPr>
        <w:t xml:space="preserve"> el q</w:t>
      </w:r>
      <w:r w:rsidRPr="00761348">
        <w:rPr>
          <w:sz w:val="26"/>
          <w:szCs w:val="26"/>
          <w:lang w:val="es-ES"/>
        </w:rPr>
        <w:t>ue</w:t>
      </w:r>
      <w:r w:rsidR="00283592" w:rsidRPr="00761348">
        <w:rPr>
          <w:sz w:val="26"/>
          <w:szCs w:val="26"/>
          <w:lang w:val="es-ES"/>
        </w:rPr>
        <w:t xml:space="preserve"> ya</w:t>
      </w:r>
      <w:r w:rsidR="008C06AC" w:rsidRPr="00761348">
        <w:rPr>
          <w:sz w:val="26"/>
          <w:szCs w:val="26"/>
          <w:lang w:val="es-ES"/>
        </w:rPr>
        <w:t> no h</w:t>
      </w:r>
      <w:r w:rsidRPr="00761348">
        <w:rPr>
          <w:sz w:val="26"/>
          <w:szCs w:val="26"/>
          <w:lang w:val="es-ES"/>
        </w:rPr>
        <w:t>abía espacio libre</w:t>
      </w:r>
      <w:r w:rsidR="00283592" w:rsidRPr="00761348">
        <w:rPr>
          <w:sz w:val="26"/>
          <w:szCs w:val="26"/>
          <w:lang w:val="es-ES"/>
        </w:rPr>
        <w:t xml:space="preserve"> en</w:t>
      </w:r>
      <w:r w:rsidR="008C06AC" w:rsidRPr="00761348">
        <w:rPr>
          <w:sz w:val="26"/>
          <w:szCs w:val="26"/>
          <w:lang w:val="es-ES"/>
        </w:rPr>
        <w:t> el P</w:t>
      </w:r>
      <w:r w:rsidRPr="00761348">
        <w:rPr>
          <w:sz w:val="26"/>
          <w:szCs w:val="26"/>
          <w:lang w:val="es-ES"/>
        </w:rPr>
        <w:t>rado.</w:t>
      </w:r>
      <w:r w:rsidR="00283592" w:rsidRPr="00761348">
        <w:rPr>
          <w:sz w:val="26"/>
          <w:szCs w:val="26"/>
          <w:lang w:val="es-ES"/>
        </w:rPr>
        <w:t xml:space="preserve"> Se d</w:t>
      </w:r>
      <w:r w:rsidRPr="00761348">
        <w:rPr>
          <w:sz w:val="26"/>
          <w:szCs w:val="26"/>
          <w:lang w:val="es-ES"/>
        </w:rPr>
        <w:t>ecidió que</w:t>
      </w:r>
      <w:r w:rsidR="00283592" w:rsidRPr="00761348">
        <w:rPr>
          <w:sz w:val="26"/>
          <w:szCs w:val="26"/>
          <w:lang w:val="es-ES"/>
        </w:rPr>
        <w:t xml:space="preserve"> la f</w:t>
      </w:r>
      <w:r w:rsidRPr="00761348">
        <w:rPr>
          <w:sz w:val="26"/>
          <w:szCs w:val="26"/>
          <w:lang w:val="es-ES"/>
        </w:rPr>
        <w:t>echa</w:t>
      </w:r>
      <w:r w:rsidR="00283592" w:rsidRPr="00761348">
        <w:rPr>
          <w:sz w:val="26"/>
          <w:szCs w:val="26"/>
          <w:lang w:val="es-ES"/>
        </w:rPr>
        <w:t xml:space="preserve"> de i</w:t>
      </w:r>
      <w:r w:rsidRPr="00761348">
        <w:rPr>
          <w:sz w:val="26"/>
          <w:szCs w:val="26"/>
          <w:lang w:val="es-ES"/>
        </w:rPr>
        <w:t>nicio</w:t>
      </w:r>
      <w:r w:rsidR="00283592" w:rsidRPr="00761348">
        <w:rPr>
          <w:sz w:val="26"/>
          <w:szCs w:val="26"/>
          <w:lang w:val="es-ES"/>
        </w:rPr>
        <w:t xml:space="preserve"> de l</w:t>
      </w:r>
      <w:r w:rsidRPr="00761348">
        <w:rPr>
          <w:sz w:val="26"/>
          <w:szCs w:val="26"/>
          <w:lang w:val="es-ES"/>
        </w:rPr>
        <w:t>as colecciones del Museo Reina Sofía sería</w:t>
      </w:r>
      <w:r w:rsidR="00283592" w:rsidRPr="00761348">
        <w:rPr>
          <w:sz w:val="26"/>
          <w:szCs w:val="26"/>
          <w:lang w:val="es-ES"/>
        </w:rPr>
        <w:t xml:space="preserve"> a p</w:t>
      </w:r>
      <w:r w:rsidRPr="00761348">
        <w:rPr>
          <w:sz w:val="26"/>
          <w:szCs w:val="26"/>
          <w:lang w:val="es-ES"/>
        </w:rPr>
        <w:t>artir</w:t>
      </w:r>
      <w:r w:rsidR="00283592" w:rsidRPr="00761348">
        <w:rPr>
          <w:sz w:val="26"/>
          <w:szCs w:val="26"/>
          <w:lang w:val="es-ES"/>
        </w:rPr>
        <w:t xml:space="preserve"> de</w:t>
      </w:r>
      <w:r w:rsidR="008C06AC" w:rsidRPr="00761348">
        <w:rPr>
          <w:sz w:val="26"/>
          <w:szCs w:val="26"/>
          <w:lang w:val="es-ES"/>
        </w:rPr>
        <w:t> la f</w:t>
      </w:r>
      <w:r w:rsidRPr="00761348">
        <w:rPr>
          <w:sz w:val="26"/>
          <w:szCs w:val="26"/>
          <w:lang w:val="es-ES"/>
        </w:rPr>
        <w:t>echa del nacimiento</w:t>
      </w:r>
      <w:r w:rsidR="00283592" w:rsidRPr="00761348">
        <w:rPr>
          <w:sz w:val="26"/>
          <w:szCs w:val="26"/>
          <w:lang w:val="es-ES"/>
        </w:rPr>
        <w:t xml:space="preserve"> de P</w:t>
      </w:r>
      <w:r w:rsidRPr="00761348">
        <w:rPr>
          <w:sz w:val="26"/>
          <w:szCs w:val="26"/>
          <w:lang w:val="es-ES"/>
        </w:rPr>
        <w:t>icasso:</w:t>
      </w:r>
      <w:r w:rsidR="00283592" w:rsidRPr="00761348">
        <w:rPr>
          <w:sz w:val="26"/>
          <w:szCs w:val="26"/>
          <w:lang w:val="es-ES"/>
        </w:rPr>
        <w:t xml:space="preserve"> el a</w:t>
      </w:r>
      <w:r w:rsidRPr="00761348">
        <w:rPr>
          <w:sz w:val="26"/>
          <w:szCs w:val="26"/>
          <w:lang w:val="es-ES"/>
        </w:rPr>
        <w:t>ño 1881, aunque posteriormente</w:t>
      </w:r>
      <w:r w:rsidR="00283592" w:rsidRPr="00761348">
        <w:rPr>
          <w:sz w:val="26"/>
          <w:szCs w:val="26"/>
          <w:lang w:val="es-ES"/>
        </w:rPr>
        <w:t xml:space="preserve"> se h</w:t>
      </w:r>
      <w:r w:rsidRPr="00761348">
        <w:rPr>
          <w:sz w:val="26"/>
          <w:szCs w:val="26"/>
          <w:lang w:val="es-ES"/>
        </w:rPr>
        <w:t>an agregado obras</w:t>
      </w:r>
      <w:r w:rsidR="00283592" w:rsidRPr="00761348">
        <w:rPr>
          <w:sz w:val="26"/>
          <w:szCs w:val="26"/>
          <w:lang w:val="es-ES"/>
        </w:rPr>
        <w:t xml:space="preserve"> de a</w:t>
      </w:r>
      <w:r w:rsidRPr="00761348">
        <w:rPr>
          <w:sz w:val="26"/>
          <w:szCs w:val="26"/>
          <w:lang w:val="es-ES"/>
        </w:rPr>
        <w:t>lgunos pintores anteriores, como Francisco</w:t>
      </w:r>
      <w:r w:rsidR="00283592" w:rsidRPr="00761348">
        <w:rPr>
          <w:sz w:val="26"/>
          <w:szCs w:val="26"/>
          <w:lang w:val="es-ES"/>
        </w:rPr>
        <w:t xml:space="preserve"> de G</w:t>
      </w:r>
      <w:r w:rsidRPr="00761348">
        <w:rPr>
          <w:sz w:val="26"/>
          <w:szCs w:val="26"/>
          <w:lang w:val="es-ES"/>
        </w:rPr>
        <w:t>oya.</w:t>
      </w:r>
    </w:p>
    <w:p w:rsidR="00404775" w:rsidRPr="00761348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761348">
        <w:rPr>
          <w:rFonts w:eastAsia="Arial Unicode MS"/>
          <w:sz w:val="26"/>
          <w:szCs w:val="26"/>
          <w:lang w:val="es-ES_tradnl"/>
        </w:rPr>
        <w:tab/>
      </w:r>
      <w:r w:rsidRPr="00761348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de P</w:t>
      </w:r>
      <w:r w:rsidRPr="00761348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y J</w:t>
      </w:r>
      <w:r w:rsidRPr="00761348">
        <w:rPr>
          <w:rFonts w:eastAsia="Arial Unicode MS"/>
          <w:sz w:val="26"/>
          <w:szCs w:val="26"/>
          <w:lang w:val="es-ES"/>
        </w:rPr>
        <w:t>oan Miró.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La j</w:t>
      </w:r>
      <w:r w:rsidRPr="00761348">
        <w:rPr>
          <w:rFonts w:eastAsia="Arial Unicode MS"/>
          <w:sz w:val="26"/>
          <w:szCs w:val="26"/>
          <w:lang w:val="es-ES"/>
        </w:rPr>
        <w:t>oya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de</w:t>
      </w:r>
      <w:r w:rsidR="008C06AC" w:rsidRPr="00761348">
        <w:rPr>
          <w:rFonts w:eastAsia="Arial Unicode MS"/>
          <w:sz w:val="26"/>
          <w:szCs w:val="26"/>
          <w:lang w:val="es-ES"/>
        </w:rPr>
        <w:t> la c</w:t>
      </w:r>
      <w:r w:rsidRPr="00761348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de P</w:t>
      </w:r>
      <w:r w:rsidRPr="00761348">
        <w:rPr>
          <w:rFonts w:eastAsia="Arial Unicode MS"/>
          <w:sz w:val="26"/>
          <w:szCs w:val="26"/>
          <w:lang w:val="es-ES"/>
        </w:rPr>
        <w:t>ablo Picasso</w:t>
      </w:r>
      <w:r w:rsidRPr="00761348">
        <w:rPr>
          <w:rFonts w:eastAsia="Arial Unicode MS"/>
          <w:sz w:val="26"/>
          <w:szCs w:val="26"/>
          <w:lang w:val="es-ES_tradnl"/>
        </w:rPr>
        <w:t>.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La c</w:t>
      </w:r>
      <w:r w:rsidRPr="00761348">
        <w:rPr>
          <w:rFonts w:eastAsia="Arial Unicode MS"/>
          <w:sz w:val="26"/>
          <w:szCs w:val="26"/>
          <w:lang w:val="es-ES"/>
        </w:rPr>
        <w:t>olección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de D</w:t>
      </w:r>
      <w:r w:rsidRPr="00761348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el R</w:t>
      </w:r>
      <w:r w:rsidRPr="00761348">
        <w:rPr>
          <w:rFonts w:eastAsia="Arial Unicode MS"/>
          <w:sz w:val="26"/>
          <w:szCs w:val="26"/>
          <w:lang w:val="es-ES"/>
        </w:rPr>
        <w:t>eina Sofía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y</w:t>
      </w:r>
      <w:r w:rsidR="008C06AC" w:rsidRPr="00761348">
        <w:rPr>
          <w:rFonts w:eastAsia="Arial Unicode MS"/>
          <w:sz w:val="26"/>
          <w:szCs w:val="26"/>
          <w:lang w:val="es-ES"/>
        </w:rPr>
        <w:t> el T</w:t>
      </w:r>
      <w:r w:rsidRPr="00761348">
        <w:rPr>
          <w:rFonts w:eastAsia="Arial Unicode MS"/>
          <w:sz w:val="26"/>
          <w:szCs w:val="26"/>
          <w:lang w:val="es-ES"/>
        </w:rPr>
        <w:t>eatro-Museo Dalí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de</w:t>
      </w:r>
      <w:r w:rsidR="008C06AC" w:rsidRPr="00761348">
        <w:rPr>
          <w:rFonts w:eastAsia="Arial Unicode MS"/>
          <w:sz w:val="26"/>
          <w:szCs w:val="26"/>
          <w:lang w:val="es-ES"/>
        </w:rPr>
        <w:t> su p</w:t>
      </w:r>
      <w:r w:rsidRPr="00761348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al l</w:t>
      </w:r>
      <w:r w:rsidRPr="00761348">
        <w:rPr>
          <w:rFonts w:eastAsia="Arial Unicode MS"/>
          <w:sz w:val="26"/>
          <w:szCs w:val="26"/>
          <w:lang w:val="es-ES"/>
        </w:rPr>
        <w:t>egado que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el p</w:t>
      </w:r>
      <w:r w:rsidRPr="00761348">
        <w:rPr>
          <w:rFonts w:eastAsia="Arial Unicode MS"/>
          <w:sz w:val="26"/>
          <w:szCs w:val="26"/>
          <w:lang w:val="es-ES"/>
        </w:rPr>
        <w:t>intor cedió</w:t>
      </w:r>
      <w:r w:rsidR="00283592" w:rsidRPr="00761348">
        <w:rPr>
          <w:rFonts w:eastAsia="Arial Unicode MS"/>
          <w:sz w:val="26"/>
          <w:szCs w:val="26"/>
          <w:lang w:val="es-ES"/>
        </w:rPr>
        <w:t xml:space="preserve"> al e</w:t>
      </w:r>
      <w:r w:rsidRPr="00761348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761348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761348">
        <w:rPr>
          <w:sz w:val="26"/>
          <w:szCs w:val="26"/>
          <w:lang w:val="es-ES_tradnl"/>
        </w:rPr>
        <w:t>¿De qué</w:t>
      </w:r>
      <w:r w:rsidR="00283592" w:rsidRPr="00761348">
        <w:rPr>
          <w:sz w:val="26"/>
          <w:szCs w:val="26"/>
          <w:lang w:val="es-ES_tradnl"/>
        </w:rPr>
        <w:t xml:space="preserve"> se t</w:t>
      </w:r>
      <w:r w:rsidRPr="00761348">
        <w:rPr>
          <w:sz w:val="26"/>
          <w:szCs w:val="26"/>
          <w:lang w:val="es-ES_tradnl"/>
        </w:rPr>
        <w:t>rata</w:t>
      </w:r>
      <w:r w:rsidR="00283592" w:rsidRPr="00761348">
        <w:rPr>
          <w:sz w:val="26"/>
          <w:szCs w:val="26"/>
          <w:lang w:val="es-ES_tradnl"/>
        </w:rPr>
        <w:t xml:space="preserve"> en</w:t>
      </w:r>
      <w:r w:rsidR="008C06AC" w:rsidRPr="00761348">
        <w:rPr>
          <w:sz w:val="26"/>
          <w:szCs w:val="26"/>
          <w:lang w:val="es-ES_tradnl"/>
        </w:rPr>
        <w:t> el t</w:t>
      </w:r>
      <w:r w:rsidRPr="00761348">
        <w:rPr>
          <w:sz w:val="26"/>
          <w:szCs w:val="26"/>
          <w:lang w:val="es-ES_tradnl"/>
        </w:rPr>
        <w:t>exto?</w:t>
      </w:r>
    </w:p>
    <w:p w:rsidR="00404775" w:rsidRPr="00761348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761348">
        <w:rPr>
          <w:sz w:val="26"/>
          <w:szCs w:val="26"/>
          <w:lang w:val="es-ES_tradnl"/>
        </w:rPr>
        <w:t>¿Para qué fines fue proyectado</w:t>
      </w:r>
      <w:r w:rsidR="00283592" w:rsidRPr="00761348">
        <w:rPr>
          <w:sz w:val="26"/>
          <w:szCs w:val="26"/>
          <w:lang w:val="es-ES_tradnl"/>
        </w:rPr>
        <w:t xml:space="preserve"> el e</w:t>
      </w:r>
      <w:r w:rsidRPr="00761348">
        <w:rPr>
          <w:sz w:val="26"/>
          <w:szCs w:val="26"/>
          <w:lang w:val="es-ES_tradnl"/>
        </w:rPr>
        <w:t>dificio del museo?</w:t>
      </w:r>
    </w:p>
    <w:p w:rsidR="00404775" w:rsidRPr="00761348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761348">
        <w:rPr>
          <w:sz w:val="26"/>
          <w:szCs w:val="26"/>
          <w:lang w:val="es-ES_tradnl"/>
        </w:rPr>
        <w:t>¿Qué colecciones constituyen</w:t>
      </w:r>
      <w:r w:rsidR="00283592" w:rsidRPr="00761348">
        <w:rPr>
          <w:sz w:val="26"/>
          <w:szCs w:val="26"/>
          <w:lang w:val="es-ES_tradnl"/>
        </w:rPr>
        <w:t xml:space="preserve"> la b</w:t>
      </w:r>
      <w:r w:rsidRPr="00761348">
        <w:rPr>
          <w:sz w:val="26"/>
          <w:szCs w:val="26"/>
          <w:lang w:val="es-ES_tradnl"/>
        </w:rPr>
        <w:t>ase del Museo Reina Sofía?</w:t>
      </w:r>
    </w:p>
    <w:p w:rsidR="00404775" w:rsidRPr="00761348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761348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761348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761348">
        <w:rPr>
          <w:b/>
          <w:sz w:val="26"/>
          <w:szCs w:val="26"/>
          <w:lang w:val="es-ES_tradnl"/>
        </w:rPr>
        <w:t xml:space="preserve">2. </w:t>
      </w:r>
      <w:r w:rsidRPr="00761348">
        <w:rPr>
          <w:b/>
          <w:sz w:val="26"/>
          <w:szCs w:val="26"/>
        </w:rPr>
        <w:t>Выскажитесь</w:t>
      </w:r>
      <w:r w:rsidR="00283592" w:rsidRPr="00761348">
        <w:rPr>
          <w:b/>
          <w:sz w:val="26"/>
          <w:szCs w:val="26"/>
          <w:lang w:val="es-ES"/>
        </w:rPr>
        <w:t xml:space="preserve"> </w:t>
      </w:r>
      <w:r w:rsidR="00283592" w:rsidRPr="00761348">
        <w:rPr>
          <w:b/>
          <w:sz w:val="26"/>
          <w:szCs w:val="26"/>
        </w:rPr>
        <w:t>по</w:t>
      </w:r>
      <w:r w:rsidR="00283592" w:rsidRPr="00761348">
        <w:rPr>
          <w:b/>
          <w:sz w:val="26"/>
          <w:szCs w:val="26"/>
          <w:lang w:val="es-ES"/>
        </w:rPr>
        <w:t> </w:t>
      </w:r>
      <w:r w:rsidR="00283592" w:rsidRPr="00761348">
        <w:rPr>
          <w:b/>
          <w:sz w:val="26"/>
          <w:szCs w:val="26"/>
        </w:rPr>
        <w:t>п</w:t>
      </w:r>
      <w:r w:rsidRPr="00761348">
        <w:rPr>
          <w:b/>
          <w:sz w:val="26"/>
          <w:szCs w:val="26"/>
        </w:rPr>
        <w:t>роблеме</w:t>
      </w:r>
      <w:r w:rsidRPr="00761348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761348">
        <w:rPr>
          <w:b/>
          <w:sz w:val="26"/>
          <w:szCs w:val="26"/>
          <w:lang w:val="es-ES_tradnl"/>
        </w:rPr>
        <w:t xml:space="preserve"> de l</w:t>
      </w:r>
      <w:r w:rsidRPr="00761348">
        <w:rPr>
          <w:b/>
          <w:sz w:val="26"/>
          <w:szCs w:val="26"/>
          <w:lang w:val="es-ES_tradnl"/>
        </w:rPr>
        <w:t>os museos”.</w:t>
      </w:r>
    </w:p>
    <w:p w:rsidR="00404775" w:rsidRPr="00761348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761348" w:rsidRDefault="00404775" w:rsidP="00AC7DE1"/>
    <w:p w:rsidR="00404775" w:rsidRPr="00761348" w:rsidRDefault="00B03230" w:rsidP="00AC7DE1">
      <w:pPr>
        <w:pStyle w:val="1"/>
        <w:numPr>
          <w:ilvl w:val="1"/>
          <w:numId w:val="32"/>
        </w:numPr>
      </w:pPr>
      <w:r w:rsidRPr="00761348">
        <w:br w:type="page"/>
      </w:r>
      <w:bookmarkStart w:id="107" w:name="_Toc438943147"/>
      <w:r w:rsidR="007012B9" w:rsidRPr="00761348">
        <w:lastRenderedPageBreak/>
        <w:t>ГВЭ-</w:t>
      </w:r>
      <w:r w:rsidRPr="00761348">
        <w:t>9</w:t>
      </w:r>
      <w:r w:rsidR="00283592" w:rsidRPr="00761348">
        <w:t xml:space="preserve"> по ф</w:t>
      </w:r>
      <w:r w:rsidRPr="00761348">
        <w:t>ранцузскому языку (устная форма)</w:t>
      </w:r>
      <w:bookmarkEnd w:id="107"/>
    </w:p>
    <w:p w:rsidR="00404775" w:rsidRPr="00761348" w:rsidRDefault="00B03230" w:rsidP="00AC7DE1">
      <w:pPr>
        <w:pStyle w:val="2"/>
      </w:pPr>
      <w:bookmarkStart w:id="108" w:name="_Toc438943148"/>
      <w:r w:rsidRPr="00761348">
        <w:t>Образец экзаменационного билета</w:t>
      </w:r>
      <w:r w:rsidR="007012B9" w:rsidRPr="00761348">
        <w:t xml:space="preserve"> ГВЭ</w:t>
      </w:r>
      <w:r w:rsidRPr="00761348">
        <w:t>-9</w:t>
      </w:r>
      <w:r w:rsidR="00283592" w:rsidRPr="00761348">
        <w:t xml:space="preserve"> по ф</w:t>
      </w:r>
      <w:r w:rsidRPr="00761348">
        <w:t>ранцузскому языку (устная форма)</w:t>
      </w:r>
      <w:bookmarkEnd w:id="108"/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1.</w:t>
      </w:r>
      <w:r w:rsidRPr="00761348">
        <w:rPr>
          <w:b/>
          <w:sz w:val="26"/>
          <w:szCs w:val="26"/>
        </w:rPr>
        <w:tab/>
        <w:t>Прочитайте текст</w:t>
      </w:r>
      <w:r w:rsidR="00283592" w:rsidRPr="00761348">
        <w:rPr>
          <w:b/>
          <w:sz w:val="26"/>
          <w:szCs w:val="26"/>
        </w:rPr>
        <w:t xml:space="preserve"> и о</w:t>
      </w:r>
      <w:r w:rsidRPr="00761348">
        <w:rPr>
          <w:b/>
          <w:sz w:val="26"/>
          <w:szCs w:val="26"/>
        </w:rPr>
        <w:t>тветьте</w:t>
      </w:r>
      <w:r w:rsidR="00283592" w:rsidRPr="00761348">
        <w:rPr>
          <w:b/>
          <w:sz w:val="26"/>
          <w:szCs w:val="26"/>
        </w:rPr>
        <w:t xml:space="preserve"> на в</w:t>
      </w:r>
      <w:r w:rsidRPr="00761348">
        <w:rPr>
          <w:b/>
          <w:sz w:val="26"/>
          <w:szCs w:val="26"/>
        </w:rPr>
        <w:t>опросы</w:t>
      </w:r>
      <w:r w:rsidR="00283592" w:rsidRPr="00761348">
        <w:rPr>
          <w:b/>
          <w:sz w:val="26"/>
          <w:szCs w:val="26"/>
        </w:rPr>
        <w:t xml:space="preserve"> к н</w:t>
      </w:r>
      <w:r w:rsidRPr="00761348">
        <w:rPr>
          <w:b/>
          <w:sz w:val="26"/>
          <w:szCs w:val="26"/>
        </w:rPr>
        <w:t>ему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761348">
        <w:rPr>
          <w:b/>
          <w:sz w:val="26"/>
          <w:szCs w:val="26"/>
          <w:lang w:val="en-US"/>
        </w:rPr>
        <w:t>Réseaux sociaux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Les sites internet</w:t>
      </w:r>
      <w:r w:rsidR="00283592" w:rsidRPr="00761348">
        <w:rPr>
          <w:sz w:val="26"/>
          <w:szCs w:val="26"/>
          <w:lang w:val="en-US"/>
        </w:rPr>
        <w:t xml:space="preserve"> de s</w:t>
      </w:r>
      <w:r w:rsidRPr="00761348">
        <w:rPr>
          <w:sz w:val="26"/>
          <w:szCs w:val="26"/>
          <w:lang w:val="en-US"/>
        </w:rPr>
        <w:t>ocialisation attirent</w:t>
      </w:r>
      <w:r w:rsidR="00283592" w:rsidRPr="00761348">
        <w:rPr>
          <w:sz w:val="26"/>
          <w:szCs w:val="26"/>
          <w:lang w:val="en-US"/>
        </w:rPr>
        <w:t xml:space="preserve"> de p</w:t>
      </w:r>
      <w:r w:rsidRPr="00761348">
        <w:rPr>
          <w:sz w:val="26"/>
          <w:szCs w:val="26"/>
          <w:lang w:val="en-US"/>
        </w:rPr>
        <w:t>lus</w:t>
      </w:r>
      <w:r w:rsidR="00283592" w:rsidRPr="00761348">
        <w:rPr>
          <w:sz w:val="26"/>
          <w:szCs w:val="26"/>
          <w:lang w:val="en-US"/>
        </w:rPr>
        <w:t xml:space="preserve"> en p</w:t>
      </w:r>
      <w:r w:rsidRPr="00761348">
        <w:rPr>
          <w:sz w:val="26"/>
          <w:szCs w:val="26"/>
          <w:lang w:val="en-US"/>
        </w:rPr>
        <w:t>lus</w:t>
      </w:r>
      <w:r w:rsidR="00283592" w:rsidRPr="00761348">
        <w:rPr>
          <w:sz w:val="26"/>
          <w:szCs w:val="26"/>
          <w:lang w:val="en-US"/>
        </w:rPr>
        <w:t xml:space="preserve"> de m</w:t>
      </w:r>
      <w:r w:rsidRPr="00761348">
        <w:rPr>
          <w:sz w:val="26"/>
          <w:szCs w:val="26"/>
          <w:lang w:val="en-US"/>
        </w:rPr>
        <w:t>embres, toutes tranches d'âge</w:t>
      </w:r>
      <w:r w:rsidR="00283592" w:rsidRPr="00761348">
        <w:rPr>
          <w:sz w:val="26"/>
          <w:szCs w:val="26"/>
          <w:lang w:val="en-US"/>
        </w:rPr>
        <w:t xml:space="preserve"> et t</w:t>
      </w:r>
      <w:r w:rsidRPr="00761348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761348">
        <w:rPr>
          <w:sz w:val="26"/>
          <w:szCs w:val="26"/>
          <w:lang w:val="en-US"/>
        </w:rPr>
        <w:t xml:space="preserve"> en é</w:t>
      </w:r>
      <w:r w:rsidRPr="00761348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Tout d'abord,les sites dits “</w:t>
      </w:r>
      <w:r w:rsidR="00283592" w:rsidRPr="00761348">
        <w:rPr>
          <w:sz w:val="26"/>
          <w:szCs w:val="26"/>
          <w:lang w:val="en-US"/>
        </w:rPr>
        <w:t xml:space="preserve"> de s</w:t>
      </w:r>
      <w:r w:rsidRPr="00761348">
        <w:rPr>
          <w:sz w:val="26"/>
          <w:szCs w:val="26"/>
          <w:lang w:val="en-US"/>
        </w:rPr>
        <w:t>ocialisation ” portent atteinte</w:t>
      </w:r>
      <w:r w:rsidR="00283592" w:rsidRPr="00761348">
        <w:rPr>
          <w:sz w:val="26"/>
          <w:szCs w:val="26"/>
          <w:lang w:val="en-US"/>
        </w:rPr>
        <w:t xml:space="preserve"> à</w:t>
      </w:r>
      <w:r w:rsidR="008C06AC" w:rsidRPr="00761348">
        <w:rPr>
          <w:sz w:val="26"/>
          <w:szCs w:val="26"/>
          <w:lang w:val="en-US"/>
        </w:rPr>
        <w:t> la v</w:t>
      </w:r>
      <w:r w:rsidRPr="00761348">
        <w:rPr>
          <w:sz w:val="26"/>
          <w:szCs w:val="26"/>
          <w:lang w:val="en-US"/>
        </w:rPr>
        <w:t>ie privée des internautes</w:t>
      </w:r>
      <w:r w:rsidR="00283592" w:rsidRPr="00761348">
        <w:rPr>
          <w:sz w:val="26"/>
          <w:szCs w:val="26"/>
          <w:lang w:val="en-US"/>
        </w:rPr>
        <w:t xml:space="preserve"> en i</w:t>
      </w:r>
      <w:r w:rsidRPr="00761348">
        <w:rPr>
          <w:sz w:val="26"/>
          <w:szCs w:val="26"/>
          <w:lang w:val="en-US"/>
        </w:rPr>
        <w:t>nvitant les internautes</w:t>
      </w:r>
      <w:r w:rsidR="00283592" w:rsidRPr="00761348">
        <w:rPr>
          <w:sz w:val="26"/>
          <w:szCs w:val="26"/>
          <w:lang w:val="en-US"/>
        </w:rPr>
        <w:t xml:space="preserve"> à c</w:t>
      </w:r>
      <w:r w:rsidRPr="00761348">
        <w:rPr>
          <w:sz w:val="26"/>
          <w:szCs w:val="26"/>
          <w:lang w:val="en-US"/>
        </w:rPr>
        <w:t>réer</w:t>
      </w:r>
      <w:r w:rsidR="00283592" w:rsidRPr="00761348">
        <w:rPr>
          <w:sz w:val="26"/>
          <w:szCs w:val="26"/>
          <w:lang w:val="en-US"/>
        </w:rPr>
        <w:t xml:space="preserve"> un e</w:t>
      </w:r>
      <w:r w:rsidRPr="00761348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761348">
        <w:rPr>
          <w:sz w:val="26"/>
          <w:szCs w:val="26"/>
          <w:lang w:val="en-US"/>
        </w:rPr>
        <w:t xml:space="preserve"> En l</w:t>
      </w:r>
      <w:r w:rsidRPr="00761348">
        <w:rPr>
          <w:sz w:val="26"/>
          <w:szCs w:val="26"/>
          <w:lang w:val="en-US"/>
        </w:rPr>
        <w:t>es dévoilant sur les sites</w:t>
      </w:r>
      <w:r w:rsidR="00283592" w:rsidRPr="00761348">
        <w:rPr>
          <w:sz w:val="26"/>
          <w:szCs w:val="26"/>
          <w:lang w:val="en-US"/>
        </w:rPr>
        <w:t xml:space="preserve"> de s</w:t>
      </w:r>
      <w:r w:rsidRPr="00761348">
        <w:rPr>
          <w:sz w:val="26"/>
          <w:szCs w:val="26"/>
          <w:lang w:val="en-US"/>
        </w:rPr>
        <w:t>ocialisation, les internautes diminuent leur protection</w:t>
      </w:r>
      <w:r w:rsidR="00283592" w:rsidRPr="00761348">
        <w:rPr>
          <w:sz w:val="26"/>
          <w:szCs w:val="26"/>
          <w:lang w:val="en-US"/>
        </w:rPr>
        <w:t xml:space="preserve"> au t</w:t>
      </w:r>
      <w:r w:rsidRPr="00761348">
        <w:rPr>
          <w:sz w:val="26"/>
          <w:szCs w:val="26"/>
          <w:lang w:val="en-US"/>
        </w:rPr>
        <w:t>itre</w:t>
      </w:r>
      <w:r w:rsidR="00283592" w:rsidRPr="00761348">
        <w:rPr>
          <w:sz w:val="26"/>
          <w:szCs w:val="26"/>
          <w:lang w:val="en-US"/>
        </w:rPr>
        <w:t xml:space="preserve"> de</w:t>
      </w:r>
      <w:r w:rsidR="008C06AC" w:rsidRPr="00761348">
        <w:rPr>
          <w:sz w:val="26"/>
          <w:szCs w:val="26"/>
          <w:lang w:val="en-US"/>
        </w:rPr>
        <w:t> la v</w:t>
      </w:r>
      <w:r w:rsidRPr="00761348">
        <w:rPr>
          <w:sz w:val="26"/>
          <w:szCs w:val="26"/>
          <w:lang w:val="en-US"/>
        </w:rPr>
        <w:t>ie privée, qui devient</w:t>
      </w:r>
      <w:r w:rsidR="00283592" w:rsidRPr="00761348">
        <w:rPr>
          <w:sz w:val="26"/>
          <w:szCs w:val="26"/>
          <w:lang w:val="en-US"/>
        </w:rPr>
        <w:t xml:space="preserve"> en q</w:t>
      </w:r>
      <w:r w:rsidRPr="00761348">
        <w:rPr>
          <w:sz w:val="26"/>
          <w:szCs w:val="26"/>
          <w:lang w:val="en-US"/>
        </w:rPr>
        <w:t>uelque sorte " publique ". Ils peuvent</w:t>
      </w:r>
      <w:r w:rsidR="00283592" w:rsidRPr="00761348">
        <w:rPr>
          <w:sz w:val="26"/>
          <w:szCs w:val="26"/>
          <w:lang w:val="en-US"/>
        </w:rPr>
        <w:t xml:space="preserve"> en r</w:t>
      </w:r>
      <w:r w:rsidRPr="00761348">
        <w:rPr>
          <w:sz w:val="26"/>
          <w:szCs w:val="26"/>
          <w:lang w:val="en-US"/>
        </w:rPr>
        <w:t>evanche agir contre</w:t>
      </w:r>
      <w:r w:rsidR="00283592" w:rsidRPr="00761348">
        <w:rPr>
          <w:sz w:val="26"/>
          <w:szCs w:val="26"/>
          <w:lang w:val="en-US"/>
        </w:rPr>
        <w:t xml:space="preserve"> le s</w:t>
      </w:r>
      <w:r w:rsidRPr="00761348">
        <w:rPr>
          <w:sz w:val="26"/>
          <w:szCs w:val="26"/>
          <w:lang w:val="en-US"/>
        </w:rPr>
        <w:t>ite</w:t>
      </w:r>
      <w:r w:rsidR="00283592" w:rsidRPr="00761348">
        <w:rPr>
          <w:sz w:val="26"/>
          <w:szCs w:val="26"/>
          <w:lang w:val="en-US"/>
        </w:rPr>
        <w:t xml:space="preserve"> si c</w:t>
      </w:r>
      <w:r w:rsidRPr="00761348">
        <w:rPr>
          <w:sz w:val="26"/>
          <w:szCs w:val="26"/>
          <w:lang w:val="en-US"/>
        </w:rPr>
        <w:t>elui-ci fait une utilisation non autorisée</w:t>
      </w:r>
      <w:r w:rsidR="00283592" w:rsidRPr="00761348">
        <w:rPr>
          <w:sz w:val="26"/>
          <w:szCs w:val="26"/>
          <w:lang w:val="en-US"/>
        </w:rPr>
        <w:t xml:space="preserve"> de l</w:t>
      </w:r>
      <w:r w:rsidRPr="00761348">
        <w:rPr>
          <w:sz w:val="26"/>
          <w:szCs w:val="26"/>
          <w:lang w:val="en-US"/>
        </w:rPr>
        <w:t>eurs données.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L'un des principaux risques engendrés par</w:t>
      </w:r>
      <w:r w:rsidR="00283592" w:rsidRPr="00761348">
        <w:rPr>
          <w:sz w:val="26"/>
          <w:szCs w:val="26"/>
          <w:lang w:val="en-US"/>
        </w:rPr>
        <w:t xml:space="preserve"> la d</w:t>
      </w:r>
      <w:r w:rsidRPr="00761348">
        <w:rPr>
          <w:sz w:val="26"/>
          <w:szCs w:val="26"/>
          <w:lang w:val="en-US"/>
        </w:rPr>
        <w:t>iffusion</w:t>
      </w:r>
      <w:r w:rsidR="00283592" w:rsidRPr="00761348">
        <w:rPr>
          <w:sz w:val="26"/>
          <w:szCs w:val="26"/>
          <w:lang w:val="en-US"/>
        </w:rPr>
        <w:t xml:space="preserve"> de d</w:t>
      </w:r>
      <w:r w:rsidRPr="00761348">
        <w:rPr>
          <w:sz w:val="26"/>
          <w:szCs w:val="26"/>
          <w:lang w:val="en-US"/>
        </w:rPr>
        <w:t>onnées personnelles sur les sites</w:t>
      </w:r>
      <w:r w:rsidR="00283592" w:rsidRPr="00761348">
        <w:rPr>
          <w:sz w:val="26"/>
          <w:szCs w:val="26"/>
          <w:lang w:val="en-US"/>
        </w:rPr>
        <w:t xml:space="preserve"> de s</w:t>
      </w:r>
      <w:r w:rsidRPr="00761348">
        <w:rPr>
          <w:sz w:val="26"/>
          <w:szCs w:val="26"/>
          <w:lang w:val="en-US"/>
        </w:rPr>
        <w:t>ocialisation est que les internautes deviennent plus facilement</w:t>
      </w:r>
      <w:r w:rsidR="00283592" w:rsidRPr="00761348">
        <w:rPr>
          <w:sz w:val="26"/>
          <w:szCs w:val="26"/>
          <w:lang w:val="en-US"/>
        </w:rPr>
        <w:t xml:space="preserve"> la c</w:t>
      </w:r>
      <w:r w:rsidRPr="00761348">
        <w:rPr>
          <w:sz w:val="26"/>
          <w:szCs w:val="26"/>
          <w:lang w:val="en-US"/>
        </w:rPr>
        <w:t>ible des publicitaires. Dans son rapport d'activité 2008,</w:t>
      </w:r>
      <w:r w:rsidR="00283592" w:rsidRPr="00761348">
        <w:rPr>
          <w:sz w:val="26"/>
          <w:szCs w:val="26"/>
          <w:lang w:val="en-US"/>
        </w:rPr>
        <w:t xml:space="preserve"> la C</w:t>
      </w:r>
      <w:r w:rsidRPr="00761348">
        <w:rPr>
          <w:sz w:val="26"/>
          <w:szCs w:val="26"/>
          <w:lang w:val="en-US"/>
        </w:rPr>
        <w:t>ommission nationale</w:t>
      </w:r>
      <w:r w:rsidR="00283592" w:rsidRPr="00761348">
        <w:rPr>
          <w:sz w:val="26"/>
          <w:szCs w:val="26"/>
          <w:lang w:val="en-US"/>
        </w:rPr>
        <w:t xml:space="preserve"> de l</w:t>
      </w:r>
      <w:r w:rsidRPr="00761348">
        <w:rPr>
          <w:sz w:val="26"/>
          <w:szCs w:val="26"/>
          <w:lang w:val="en-US"/>
        </w:rPr>
        <w:t>'informatique</w:t>
      </w:r>
      <w:r w:rsidR="00283592" w:rsidRPr="00761348">
        <w:rPr>
          <w:sz w:val="26"/>
          <w:szCs w:val="26"/>
          <w:lang w:val="en-US"/>
        </w:rPr>
        <w:t xml:space="preserve"> et d</w:t>
      </w:r>
      <w:r w:rsidRPr="00761348">
        <w:rPr>
          <w:sz w:val="26"/>
          <w:szCs w:val="26"/>
          <w:lang w:val="en-US"/>
        </w:rPr>
        <w:t>es libertés (Cnil) met</w:t>
      </w:r>
      <w:r w:rsidR="00283592" w:rsidRPr="00761348">
        <w:rPr>
          <w:sz w:val="26"/>
          <w:szCs w:val="26"/>
          <w:lang w:val="en-US"/>
        </w:rPr>
        <w:t xml:space="preserve"> en g</w:t>
      </w:r>
      <w:r w:rsidRPr="00761348">
        <w:rPr>
          <w:sz w:val="26"/>
          <w:szCs w:val="26"/>
          <w:lang w:val="en-US"/>
        </w:rPr>
        <w:t>arde les internautes : “ L'internaute rend</w:t>
      </w:r>
      <w:r w:rsidR="00283592" w:rsidRPr="00761348">
        <w:rPr>
          <w:sz w:val="26"/>
          <w:szCs w:val="26"/>
          <w:lang w:val="en-US"/>
        </w:rPr>
        <w:t xml:space="preserve"> sa v</w:t>
      </w:r>
      <w:r w:rsidRPr="00761348">
        <w:rPr>
          <w:sz w:val="26"/>
          <w:szCs w:val="26"/>
          <w:lang w:val="en-US"/>
        </w:rPr>
        <w:t>ie privée visible par chacun sur</w:t>
      </w:r>
      <w:r w:rsidR="00283592" w:rsidRPr="00761348">
        <w:rPr>
          <w:sz w:val="26"/>
          <w:szCs w:val="26"/>
          <w:lang w:val="en-US"/>
        </w:rPr>
        <w:t xml:space="preserve"> la T</w:t>
      </w:r>
      <w:r w:rsidRPr="00761348">
        <w:rPr>
          <w:sz w:val="26"/>
          <w:szCs w:val="26"/>
          <w:lang w:val="en-US"/>
        </w:rPr>
        <w:t>oile</w:t>
      </w:r>
      <w:r w:rsidR="00283592" w:rsidRPr="00761348">
        <w:rPr>
          <w:sz w:val="26"/>
          <w:szCs w:val="26"/>
          <w:lang w:val="en-US"/>
        </w:rPr>
        <w:t xml:space="preserve"> et p</w:t>
      </w:r>
      <w:r w:rsidRPr="00761348">
        <w:rPr>
          <w:sz w:val="26"/>
          <w:szCs w:val="26"/>
          <w:lang w:val="en-US"/>
        </w:rPr>
        <w:t>ermet aux sites</w:t>
      </w:r>
      <w:r w:rsidR="00283592" w:rsidRPr="00761348">
        <w:rPr>
          <w:sz w:val="26"/>
          <w:szCs w:val="26"/>
          <w:lang w:val="en-US"/>
        </w:rPr>
        <w:t xml:space="preserve"> de</w:t>
      </w:r>
      <w:r w:rsidR="008C06AC" w:rsidRPr="00761348">
        <w:rPr>
          <w:sz w:val="26"/>
          <w:szCs w:val="26"/>
          <w:lang w:val="en-US"/>
        </w:rPr>
        <w:t> se c</w:t>
      </w:r>
      <w:r w:rsidRPr="00761348">
        <w:rPr>
          <w:sz w:val="26"/>
          <w:szCs w:val="26"/>
          <w:lang w:val="en-US"/>
        </w:rPr>
        <w:t>onstituer</w:t>
      </w:r>
      <w:r w:rsidR="00283592" w:rsidRPr="00761348">
        <w:rPr>
          <w:sz w:val="26"/>
          <w:szCs w:val="26"/>
          <w:lang w:val="en-US"/>
        </w:rPr>
        <w:t xml:space="preserve"> de f</w:t>
      </w:r>
      <w:r w:rsidRPr="00761348">
        <w:rPr>
          <w:sz w:val="26"/>
          <w:szCs w:val="26"/>
          <w:lang w:val="en-US"/>
        </w:rPr>
        <w:t>ormidables mines d'informations susceptibles ainsi</w:t>
      </w:r>
      <w:r w:rsidR="00283592" w:rsidRPr="00761348">
        <w:rPr>
          <w:sz w:val="26"/>
          <w:szCs w:val="26"/>
          <w:lang w:val="en-US"/>
        </w:rPr>
        <w:t xml:space="preserve"> de m</w:t>
      </w:r>
      <w:r w:rsidRPr="00761348">
        <w:rPr>
          <w:sz w:val="26"/>
          <w:szCs w:val="26"/>
          <w:lang w:val="en-US"/>
        </w:rPr>
        <w:t xml:space="preserve">ultiples exploitations commerciales. ” 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En France,</w:t>
      </w:r>
      <w:r w:rsidR="00283592" w:rsidRPr="00761348">
        <w:rPr>
          <w:sz w:val="26"/>
          <w:szCs w:val="26"/>
          <w:lang w:val="en-US"/>
        </w:rPr>
        <w:t xml:space="preserve"> la C</w:t>
      </w:r>
      <w:r w:rsidRPr="00761348">
        <w:rPr>
          <w:sz w:val="26"/>
          <w:szCs w:val="26"/>
          <w:lang w:val="en-US"/>
        </w:rPr>
        <w:t>nil</w:t>
      </w:r>
      <w:r w:rsidR="00283592" w:rsidRPr="00761348">
        <w:rPr>
          <w:sz w:val="26"/>
          <w:szCs w:val="26"/>
          <w:lang w:val="en-US"/>
        </w:rPr>
        <w:t xml:space="preserve"> a e</w:t>
      </w:r>
      <w:r w:rsidRPr="00761348">
        <w:rPr>
          <w:sz w:val="26"/>
          <w:szCs w:val="26"/>
          <w:lang w:val="en-US"/>
        </w:rPr>
        <w:t>ntamé</w:t>
      </w:r>
      <w:r w:rsidR="00283592" w:rsidRPr="00761348">
        <w:rPr>
          <w:sz w:val="26"/>
          <w:szCs w:val="26"/>
          <w:lang w:val="en-US"/>
        </w:rPr>
        <w:t xml:space="preserve"> un d</w:t>
      </w:r>
      <w:r w:rsidRPr="00761348">
        <w:rPr>
          <w:sz w:val="26"/>
          <w:szCs w:val="26"/>
          <w:lang w:val="en-US"/>
        </w:rPr>
        <w:t>ialogue avec les principaux acteurs concernés afin</w:t>
      </w:r>
      <w:r w:rsidR="00283592" w:rsidRPr="00761348">
        <w:rPr>
          <w:sz w:val="26"/>
          <w:szCs w:val="26"/>
          <w:lang w:val="en-US"/>
        </w:rPr>
        <w:t xml:space="preserve"> de t</w:t>
      </w:r>
      <w:r w:rsidRPr="00761348">
        <w:rPr>
          <w:sz w:val="26"/>
          <w:szCs w:val="26"/>
          <w:lang w:val="en-US"/>
        </w:rPr>
        <w:t>rouver des solutions permettant</w:t>
      </w:r>
      <w:r w:rsidR="00283592" w:rsidRPr="00761348">
        <w:rPr>
          <w:sz w:val="26"/>
          <w:szCs w:val="26"/>
          <w:lang w:val="en-US"/>
        </w:rPr>
        <w:t xml:space="preserve"> de m</w:t>
      </w:r>
      <w:r w:rsidRPr="00761348">
        <w:rPr>
          <w:sz w:val="26"/>
          <w:szCs w:val="26"/>
          <w:lang w:val="en-US"/>
        </w:rPr>
        <w:t>ieux protéger les données personnelles des internautes.</w:t>
      </w:r>
      <w:r w:rsidR="00283592" w:rsidRPr="00761348">
        <w:rPr>
          <w:sz w:val="26"/>
          <w:szCs w:val="26"/>
          <w:lang w:val="en-US"/>
        </w:rPr>
        <w:t xml:space="preserve"> La C</w:t>
      </w:r>
      <w:r w:rsidRPr="00761348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761348">
        <w:rPr>
          <w:sz w:val="26"/>
          <w:szCs w:val="26"/>
          <w:lang w:val="en-US"/>
        </w:rPr>
        <w:t xml:space="preserve"> de d</w:t>
      </w:r>
      <w:r w:rsidRPr="00761348">
        <w:rPr>
          <w:sz w:val="26"/>
          <w:szCs w:val="26"/>
          <w:lang w:val="en-US"/>
        </w:rPr>
        <w:t>urée</w:t>
      </w:r>
      <w:r w:rsidR="00283592" w:rsidRPr="00761348">
        <w:rPr>
          <w:sz w:val="26"/>
          <w:szCs w:val="26"/>
          <w:lang w:val="en-US"/>
        </w:rPr>
        <w:t xml:space="preserve"> de c</w:t>
      </w:r>
      <w:r w:rsidRPr="00761348">
        <w:rPr>
          <w:sz w:val="26"/>
          <w:szCs w:val="26"/>
          <w:lang w:val="en-US"/>
        </w:rPr>
        <w:t>onservation des données collectées</w:t>
      </w:r>
      <w:r w:rsidR="00283592" w:rsidRPr="00761348">
        <w:rPr>
          <w:sz w:val="26"/>
          <w:szCs w:val="26"/>
          <w:lang w:val="en-US"/>
        </w:rPr>
        <w:t xml:space="preserve"> et</w:t>
      </w:r>
      <w:r w:rsidR="008C06AC" w:rsidRPr="00761348">
        <w:rPr>
          <w:sz w:val="26"/>
          <w:szCs w:val="26"/>
          <w:lang w:val="en-US"/>
        </w:rPr>
        <w:t> de m</w:t>
      </w:r>
      <w:r w:rsidRPr="00761348">
        <w:rPr>
          <w:sz w:val="26"/>
          <w:szCs w:val="26"/>
          <w:lang w:val="en-US"/>
        </w:rPr>
        <w:t>ise</w:t>
      </w:r>
      <w:r w:rsidR="00283592" w:rsidRPr="00761348">
        <w:rPr>
          <w:sz w:val="26"/>
          <w:szCs w:val="26"/>
          <w:lang w:val="en-US"/>
        </w:rPr>
        <w:t xml:space="preserve"> en œ</w:t>
      </w:r>
      <w:r w:rsidRPr="00761348">
        <w:rPr>
          <w:sz w:val="26"/>
          <w:szCs w:val="26"/>
          <w:lang w:val="en-US"/>
        </w:rPr>
        <w:t>uvre effective des droits d'accès</w:t>
      </w:r>
      <w:r w:rsidR="00283592" w:rsidRPr="00761348">
        <w:rPr>
          <w:sz w:val="26"/>
          <w:szCs w:val="26"/>
          <w:lang w:val="en-US"/>
        </w:rPr>
        <w:t xml:space="preserve"> et</w:t>
      </w:r>
      <w:r w:rsidR="008C06AC" w:rsidRPr="00761348">
        <w:rPr>
          <w:sz w:val="26"/>
          <w:szCs w:val="26"/>
          <w:lang w:val="en-US"/>
        </w:rPr>
        <w:t> de r</w:t>
      </w:r>
      <w:r w:rsidRPr="00761348">
        <w:rPr>
          <w:sz w:val="26"/>
          <w:szCs w:val="26"/>
          <w:lang w:val="en-US"/>
        </w:rPr>
        <w:t>ectification des données.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1. Quels risques courent les utilisateurs des réseaux sociaux ?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2. Quels organismes peuvent utiliser l’information sur</w:t>
      </w:r>
      <w:r w:rsidR="00283592" w:rsidRPr="00761348">
        <w:rPr>
          <w:sz w:val="26"/>
          <w:szCs w:val="26"/>
          <w:lang w:val="en-US"/>
        </w:rPr>
        <w:t xml:space="preserve"> la v</w:t>
      </w:r>
      <w:r w:rsidRPr="00761348">
        <w:rPr>
          <w:sz w:val="26"/>
          <w:szCs w:val="26"/>
          <w:lang w:val="en-US"/>
        </w:rPr>
        <w:t>ie privée des internautes?</w:t>
      </w:r>
    </w:p>
    <w:p w:rsidR="00404775" w:rsidRPr="00761348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761348">
        <w:rPr>
          <w:sz w:val="26"/>
          <w:szCs w:val="26"/>
          <w:lang w:val="en-US"/>
        </w:rPr>
        <w:t>3. Quelles mesures ont-elles été prises</w:t>
      </w:r>
      <w:r w:rsidR="00283592" w:rsidRPr="00761348">
        <w:rPr>
          <w:sz w:val="26"/>
          <w:szCs w:val="26"/>
          <w:lang w:val="en-US"/>
        </w:rPr>
        <w:t xml:space="preserve"> en F</w:t>
      </w:r>
      <w:r w:rsidRPr="00761348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761348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761348">
        <w:rPr>
          <w:b/>
          <w:sz w:val="26"/>
          <w:szCs w:val="26"/>
          <w:lang w:val="en-US"/>
        </w:rPr>
        <w:t xml:space="preserve">2. </w:t>
      </w:r>
      <w:r w:rsidRPr="00761348">
        <w:rPr>
          <w:b/>
          <w:sz w:val="26"/>
          <w:szCs w:val="26"/>
        </w:rPr>
        <w:t>Выскажитесь</w:t>
      </w:r>
      <w:r w:rsidR="00283592" w:rsidRPr="00761348">
        <w:rPr>
          <w:b/>
          <w:sz w:val="26"/>
          <w:szCs w:val="26"/>
          <w:lang w:val="en-US"/>
        </w:rPr>
        <w:t xml:space="preserve"> </w:t>
      </w:r>
      <w:r w:rsidR="00283592" w:rsidRPr="00761348">
        <w:rPr>
          <w:b/>
          <w:sz w:val="26"/>
          <w:szCs w:val="26"/>
        </w:rPr>
        <w:t>по</w:t>
      </w:r>
      <w:r w:rsidR="00283592" w:rsidRPr="00761348">
        <w:rPr>
          <w:b/>
          <w:sz w:val="26"/>
          <w:szCs w:val="26"/>
          <w:lang w:val="en-US"/>
        </w:rPr>
        <w:t> </w:t>
      </w:r>
      <w:r w:rsidR="00283592" w:rsidRPr="00761348">
        <w:rPr>
          <w:b/>
          <w:sz w:val="26"/>
          <w:szCs w:val="26"/>
        </w:rPr>
        <w:t>п</w:t>
      </w:r>
      <w:r w:rsidRPr="00761348">
        <w:rPr>
          <w:b/>
          <w:sz w:val="26"/>
          <w:szCs w:val="26"/>
        </w:rPr>
        <w:t>роблеме</w:t>
      </w:r>
      <w:r w:rsidRPr="00761348">
        <w:rPr>
          <w:b/>
          <w:sz w:val="26"/>
          <w:szCs w:val="26"/>
          <w:lang w:val="en-US"/>
        </w:rPr>
        <w:t xml:space="preserve"> “Réseau social</w:t>
      </w:r>
      <w:r w:rsidR="00283592" w:rsidRPr="00761348">
        <w:rPr>
          <w:b/>
          <w:sz w:val="26"/>
          <w:szCs w:val="26"/>
          <w:lang w:val="en-US"/>
        </w:rPr>
        <w:t xml:space="preserve"> en l</w:t>
      </w:r>
      <w:r w:rsidRPr="00761348">
        <w:rPr>
          <w:b/>
          <w:sz w:val="26"/>
          <w:szCs w:val="26"/>
          <w:lang w:val="en-US"/>
        </w:rPr>
        <w:t>igne : bienfait</w:t>
      </w:r>
      <w:r w:rsidR="00283592" w:rsidRPr="00761348">
        <w:rPr>
          <w:b/>
          <w:sz w:val="26"/>
          <w:szCs w:val="26"/>
          <w:lang w:val="en-US"/>
        </w:rPr>
        <w:t xml:space="preserve"> ou d</w:t>
      </w:r>
      <w:r w:rsidRPr="00761348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761348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586B" w:rsidRDefault="003C586B" w:rsidP="00D3275C">
      <w:r>
        <w:separator/>
      </w:r>
    </w:p>
  </w:endnote>
  <w:endnote w:type="continuationSeparator" w:id="0">
    <w:p w:rsidR="003C586B" w:rsidRDefault="003C586B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9F7" w:rsidRDefault="00AF5792">
    <w:pPr>
      <w:pStyle w:val="a6"/>
      <w:jc w:val="right"/>
    </w:pPr>
    <w:r>
      <w:fldChar w:fldCharType="begin"/>
    </w:r>
    <w:r w:rsidR="007159F7">
      <w:instrText xml:space="preserve"> PAGE   \* MERGEFORMAT </w:instrText>
    </w:r>
    <w:r>
      <w:fldChar w:fldCharType="separate"/>
    </w:r>
    <w:r w:rsidR="00761348">
      <w:rPr>
        <w:noProof/>
      </w:rPr>
      <w:t>2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586B" w:rsidRDefault="003C586B" w:rsidP="00D3275C">
      <w:r>
        <w:separator/>
      </w:r>
    </w:p>
  </w:footnote>
  <w:footnote w:type="continuationSeparator" w:id="0">
    <w:p w:rsidR="003C586B" w:rsidRDefault="003C586B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586B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61348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AF5792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  <w:lang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b/>
      <w:bCs/>
      <w:iCs/>
      <w:szCs w:val="28"/>
      <w:lang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  <w:rPr>
      <w:rFonts w:eastAsia="Calibri"/>
      <w:sz w:val="20"/>
      <w:lang/>
    </w:r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  <w:rPr>
      <w:rFonts w:eastAsia="Calibri"/>
      <w:sz w:val="20"/>
      <w:lang/>
    </w:r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eastAsia="Calibri" w:hAnsi="Tahoma"/>
      <w:sz w:val="16"/>
      <w:szCs w:val="16"/>
      <w:lang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  <w:lang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02F893-C9B2-45C5-9B17-C8B88A5F5C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53</Pages>
  <Words>15493</Words>
  <Characters>88314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PC081K</cp:lastModifiedBy>
  <cp:revision>50</cp:revision>
  <dcterms:created xsi:type="dcterms:W3CDTF">2015-12-04T07:58:00Z</dcterms:created>
  <dcterms:modified xsi:type="dcterms:W3CDTF">2016-01-12T12:24:00Z</dcterms:modified>
</cp:coreProperties>
</file>